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188BD7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МІНІСТЕРСТВО ОСВІТИ І НАУКИ УКРАЇНИ</w:t>
      </w:r>
    </w:p>
    <w:p w14:paraId="7FB9791D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 ДЕРЖАВНИЙ УНІВЕРСИТЕТ «КИЇВСЬКИЙ АВІАЦІЙНИЙ ІНСТИТУТ»</w:t>
      </w:r>
    </w:p>
    <w:p w14:paraId="01A07BA8" w14:textId="77777777" w:rsidR="00DB7F7A" w:rsidRPr="00A22FB8" w:rsidRDefault="00DB7F7A" w:rsidP="0037678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4B47FDA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2FB8">
        <w:rPr>
          <w:rFonts w:ascii="Times New Roman" w:hAnsi="Times New Roman" w:cs="Times New Roman"/>
          <w:sz w:val="28"/>
          <w:szCs w:val="28"/>
        </w:rPr>
        <w:t>Факультет комп’ютерних наук та технологiй</w:t>
      </w:r>
    </w:p>
    <w:p w14:paraId="1B997AEE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афедра прикладної математики</w:t>
      </w:r>
    </w:p>
    <w:p w14:paraId="6A0DCC4A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E632CE8" w14:textId="1A64FC89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Лабораторна робота</w:t>
      </w:r>
      <w:r w:rsidR="003231AB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231AB" w:rsidRPr="00A22FB8">
        <w:rPr>
          <w:rFonts w:ascii="Times New Roman" w:hAnsi="Times New Roman" w:cs="Times New Roman"/>
          <w:sz w:val="28"/>
          <w:szCs w:val="28"/>
        </w:rPr>
        <w:t>№1</w:t>
      </w:r>
    </w:p>
    <w:p w14:paraId="2DBE7F5F" w14:textId="43BFB515" w:rsidR="00DB7F7A" w:rsidRPr="00A22FB8" w:rsidRDefault="00B172F8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З предмету </w:t>
      </w:r>
    </w:p>
    <w:p w14:paraId="0029371B" w14:textId="07F7C394" w:rsidR="00DB7F7A" w:rsidRPr="00A22FB8" w:rsidRDefault="00254DFF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«</w:t>
      </w:r>
      <w:r w:rsidR="00B172F8" w:rsidRPr="00A22FB8">
        <w:rPr>
          <w:rFonts w:ascii="Times New Roman" w:hAnsi="Times New Roman" w:cs="Times New Roman"/>
          <w:sz w:val="28"/>
          <w:szCs w:val="28"/>
        </w:rPr>
        <w:t>Математична статистика</w:t>
      </w:r>
      <w:r w:rsidRPr="00A22FB8">
        <w:rPr>
          <w:rFonts w:ascii="Times New Roman" w:hAnsi="Times New Roman" w:cs="Times New Roman"/>
          <w:sz w:val="28"/>
          <w:szCs w:val="28"/>
        </w:rPr>
        <w:t>»</w:t>
      </w:r>
    </w:p>
    <w:p w14:paraId="4833C73F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56F9DD3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60652AA" w14:textId="77777777" w:rsidR="00DB7F7A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удент-виконавець:</w:t>
      </w:r>
    </w:p>
    <w:p w14:paraId="75852CF2" w14:textId="2171E0BC" w:rsidR="00067259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Шапран Олег</w:t>
      </w:r>
    </w:p>
    <w:p w14:paraId="57A3B923" w14:textId="77777777" w:rsidR="00DB7F7A" w:rsidRPr="00A22FB8" w:rsidRDefault="00DB7F7A" w:rsidP="00DB7F7A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І курс, денна форма навчання</w:t>
      </w:r>
    </w:p>
    <w:p w14:paraId="26CE1ED8" w14:textId="77777777" w:rsidR="000C107F" w:rsidRPr="00314587" w:rsidRDefault="000C107F" w:rsidP="000C107F">
      <w:pPr>
        <w:jc w:val="right"/>
        <w:rPr>
          <w:rFonts w:ascii="Times New Roman" w:hAnsi="Times New Roman"/>
          <w:sz w:val="28"/>
          <w:szCs w:val="28"/>
          <w:lang w:val="en-US"/>
        </w:rPr>
      </w:pPr>
      <w:r w:rsidRPr="00314587">
        <w:rPr>
          <w:rFonts w:ascii="Times New Roman" w:hAnsi="Times New Roman"/>
          <w:sz w:val="28"/>
          <w:szCs w:val="28"/>
        </w:rPr>
        <w:t>Перевірив</w:t>
      </w:r>
      <w:r w:rsidRPr="00314587">
        <w:rPr>
          <w:rFonts w:ascii="Times New Roman" w:hAnsi="Times New Roman"/>
          <w:sz w:val="28"/>
          <w:szCs w:val="28"/>
          <w:lang w:val="en-US"/>
        </w:rPr>
        <w:t>:</w:t>
      </w:r>
    </w:p>
    <w:p w14:paraId="4C81FF5D" w14:textId="4FC76E5E" w:rsidR="000C107F" w:rsidRDefault="000C107F" w:rsidP="000C107F">
      <w:pPr>
        <w:jc w:val="right"/>
        <w:rPr>
          <w:rFonts w:ascii="Times New Roman" w:hAnsi="Times New Roman"/>
          <w:sz w:val="28"/>
          <w:szCs w:val="28"/>
        </w:rPr>
      </w:pPr>
      <w:r w:rsidRPr="00314587">
        <w:rPr>
          <w:rFonts w:ascii="Times New Roman" w:hAnsi="Times New Roman"/>
          <w:sz w:val="28"/>
          <w:szCs w:val="28"/>
        </w:rPr>
        <w:t>Доцен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0C107F">
        <w:rPr>
          <w:rFonts w:ascii="Times New Roman" w:hAnsi="Times New Roman"/>
          <w:sz w:val="28"/>
          <w:szCs w:val="28"/>
        </w:rPr>
        <w:t>Жултинська</w:t>
      </w:r>
      <w:r>
        <w:rPr>
          <w:rFonts w:ascii="Times New Roman" w:hAnsi="Times New Roman"/>
          <w:sz w:val="28"/>
          <w:szCs w:val="28"/>
        </w:rPr>
        <w:t xml:space="preserve"> А</w:t>
      </w:r>
      <w:r w:rsidRPr="00314587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К</w:t>
      </w:r>
      <w:r w:rsidRPr="00314587">
        <w:rPr>
          <w:rFonts w:ascii="Times New Roman" w:hAnsi="Times New Roman"/>
          <w:sz w:val="28"/>
          <w:szCs w:val="28"/>
        </w:rPr>
        <w:t>.</w:t>
      </w:r>
    </w:p>
    <w:p w14:paraId="5C78ED03" w14:textId="50DD1E54" w:rsidR="00DB7F7A" w:rsidRPr="00A22FB8" w:rsidRDefault="00DB7F7A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DE16CD5" w14:textId="5C190BEE" w:rsidR="00376788" w:rsidRPr="00A22FB8" w:rsidRDefault="00376788" w:rsidP="00376788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D7A2A11" w14:textId="1D9A4842" w:rsidR="00DB7F7A" w:rsidRPr="00A22FB8" w:rsidRDefault="00DB7F7A" w:rsidP="00DB7F7A">
      <w:pPr>
        <w:spacing w:line="360" w:lineRule="auto"/>
        <w:ind w:right="560"/>
        <w:rPr>
          <w:rFonts w:ascii="Times New Roman" w:hAnsi="Times New Roman" w:cs="Times New Roman"/>
          <w:sz w:val="28"/>
          <w:szCs w:val="28"/>
          <w:lang w:val="ru-RU"/>
        </w:rPr>
      </w:pPr>
    </w:p>
    <w:p w14:paraId="42D2C931" w14:textId="77777777" w:rsidR="00376788" w:rsidRPr="00A22FB8" w:rsidRDefault="00376788" w:rsidP="00DB7F7A">
      <w:pPr>
        <w:spacing w:line="360" w:lineRule="auto"/>
        <w:ind w:right="560"/>
        <w:rPr>
          <w:rFonts w:ascii="Times New Roman" w:hAnsi="Times New Roman" w:cs="Times New Roman"/>
          <w:sz w:val="28"/>
          <w:szCs w:val="28"/>
          <w:lang w:val="ru-RU"/>
        </w:rPr>
      </w:pPr>
    </w:p>
    <w:p w14:paraId="62ACB4AD" w14:textId="77777777" w:rsidR="00DB7F7A" w:rsidRPr="00A22FB8" w:rsidRDefault="00DB7F7A" w:rsidP="00DB7F7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22FB8">
        <w:rPr>
          <w:rFonts w:ascii="Times New Roman" w:hAnsi="Times New Roman" w:cs="Times New Roman"/>
          <w:sz w:val="28"/>
          <w:szCs w:val="28"/>
        </w:rPr>
        <w:t>Київ 202</w:t>
      </w:r>
      <w:r w:rsidR="00ED6E3D" w:rsidRPr="00A22FB8">
        <w:rPr>
          <w:rFonts w:ascii="Times New Roman" w:hAnsi="Times New Roman" w:cs="Times New Roman"/>
          <w:sz w:val="28"/>
          <w:szCs w:val="28"/>
        </w:rPr>
        <w:t>5</w:t>
      </w:r>
    </w:p>
    <w:p w14:paraId="010909BD" w14:textId="77777777" w:rsidR="009A1D15" w:rsidRPr="00A22FB8" w:rsidRDefault="009A1D15" w:rsidP="0029779C">
      <w:pPr>
        <w:pStyle w:val="1"/>
        <w:rPr>
          <w:lang w:val="en-US"/>
        </w:rPr>
      </w:pPr>
      <w:bookmarkStart w:id="0" w:name="_Toc197437932"/>
      <w:r w:rsidRPr="00A22FB8">
        <w:lastRenderedPageBreak/>
        <w:t>ЗМІСТ</w:t>
      </w:r>
      <w:bookmarkEnd w:id="0"/>
    </w:p>
    <w:sdt>
      <w:sdtPr>
        <w:rPr>
          <w:rFonts w:asciiTheme="minorHAnsi" w:eastAsiaTheme="minorEastAsia" w:hAnsiTheme="minorHAnsi" w:cs="Times New Roman"/>
          <w:b w:val="0"/>
          <w:kern w:val="2"/>
          <w:sz w:val="22"/>
          <w:szCs w:val="22"/>
          <w:lang w:val="uk-UA" w:eastAsia="zh-CN"/>
          <w14:ligatures w14:val="standardContextual"/>
        </w:rPr>
        <w:id w:val="-1548294365"/>
        <w:docPartObj>
          <w:docPartGallery w:val="Table of Contents"/>
          <w:docPartUnique/>
        </w:docPartObj>
      </w:sdtPr>
      <w:sdtEndPr>
        <w:rPr>
          <w:rFonts w:eastAsiaTheme="minorHAnsi"/>
          <w:bCs/>
          <w:noProof/>
          <w:kern w:val="0"/>
          <w:lang w:eastAsia="en-US"/>
          <w14:ligatures w14:val="none"/>
        </w:rPr>
      </w:sdtEndPr>
      <w:sdtContent>
        <w:p w14:paraId="52C74BBC" w14:textId="77777777" w:rsidR="009A1D15" w:rsidRPr="00A22FB8" w:rsidRDefault="009A1D15" w:rsidP="009A1D15">
          <w:pPr>
            <w:pStyle w:val="a5"/>
            <w:rPr>
              <w:rFonts w:cs="Times New Roman"/>
            </w:rPr>
          </w:pPr>
        </w:p>
        <w:p w14:paraId="0EC9E3DA" w14:textId="13937719" w:rsidR="004A6636" w:rsidRDefault="009A1D15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r w:rsidRPr="006D763C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6D763C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6D763C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197437932" w:history="1">
            <w:r w:rsidR="004A6636" w:rsidRPr="00155CC6">
              <w:rPr>
                <w:rStyle w:val="a4"/>
                <w:noProof/>
              </w:rPr>
              <w:t>ЗМІСТ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2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2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7236E5C7" w14:textId="5BC87D0F" w:rsidR="004A6636" w:rsidRDefault="0082496F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33" w:history="1">
            <w:r w:rsidR="004A6636" w:rsidRPr="00155CC6">
              <w:rPr>
                <w:rStyle w:val="a4"/>
                <w:noProof/>
              </w:rPr>
              <w:t>1.Постановка задач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3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3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3F19FD5A" w14:textId="1F29219B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4" w:history="1">
            <w:r w:rsidR="004A6636" w:rsidRPr="00155CC6">
              <w:rPr>
                <w:rStyle w:val="a4"/>
                <w:noProof/>
              </w:rPr>
              <w:t>Мета</w:t>
            </w:r>
            <w:r w:rsidR="004A6636" w:rsidRPr="00155CC6">
              <w:rPr>
                <w:rStyle w:val="a4"/>
                <w:noProof/>
                <w:lang w:val="en-US"/>
              </w:rPr>
              <w:t>: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4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3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63193B7D" w14:textId="03B229D0" w:rsidR="004A6636" w:rsidRDefault="0082496F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35" w:history="1">
            <w:r w:rsidR="004A6636" w:rsidRPr="00155CC6">
              <w:rPr>
                <w:rStyle w:val="a4"/>
                <w:rFonts w:cs="Times New Roman"/>
                <w:noProof/>
              </w:rPr>
              <w:t>2.Теоретична частина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5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A0C036C" w14:textId="584BF1C2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6" w:history="1">
            <w:r w:rsidR="004A6636" w:rsidRPr="00155CC6">
              <w:rPr>
                <w:rStyle w:val="a4"/>
                <w:rFonts w:cs="Times New Roman"/>
                <w:noProof/>
                <w:lang w:val="en-US"/>
              </w:rPr>
              <w:t>1.</w:t>
            </w:r>
            <w:r w:rsidR="004A6636" w:rsidRPr="00155CC6">
              <w:rPr>
                <w:rStyle w:val="a4"/>
                <w:noProof/>
                <w:spacing w:val="15"/>
              </w:rPr>
              <w:t>Статистичні характеристик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6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9EC3E59" w14:textId="64393E4C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7" w:history="1">
            <w:r w:rsidR="004A6636" w:rsidRPr="00155CC6">
              <w:rPr>
                <w:rStyle w:val="a4"/>
                <w:noProof/>
                <w:lang w:val="en-US"/>
              </w:rPr>
              <w:t>2.</w:t>
            </w:r>
            <w:r w:rsidR="004A6636" w:rsidRPr="00155CC6">
              <w:rPr>
                <w:rStyle w:val="a4"/>
                <w:noProof/>
              </w:rPr>
              <w:t xml:space="preserve"> </w:t>
            </w:r>
            <w:r w:rsidR="004A6636" w:rsidRPr="00155CC6">
              <w:rPr>
                <w:rStyle w:val="a4"/>
                <w:noProof/>
                <w:lang w:val="en-US"/>
              </w:rPr>
              <w:t>Довірчі інтервал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7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7209654" w14:textId="718F65C6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8" w:history="1">
            <w:r w:rsidR="004A6636" w:rsidRPr="00155CC6">
              <w:rPr>
                <w:rStyle w:val="a4"/>
                <w:noProof/>
              </w:rPr>
              <w:t>3. Гістограма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8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833DE9E" w14:textId="3980E7A2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39" w:history="1">
            <w:r w:rsidR="004A6636" w:rsidRPr="00155CC6">
              <w:rPr>
                <w:rStyle w:val="a4"/>
                <w:noProof/>
              </w:rPr>
              <w:t>4. Емпірична функція розподілу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39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8F045E3" w14:textId="594BC453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0" w:history="1">
            <w:r w:rsidR="004A6636" w:rsidRPr="00155CC6">
              <w:rPr>
                <w:rStyle w:val="a4"/>
                <w:noProof/>
                <w:lang w:val="en-US"/>
              </w:rPr>
              <w:t>5.</w:t>
            </w:r>
            <w:r w:rsidR="004A6636" w:rsidRPr="00155CC6">
              <w:rPr>
                <w:rStyle w:val="a4"/>
                <w:noProof/>
              </w:rPr>
              <w:t xml:space="preserve"> </w:t>
            </w:r>
            <w:r w:rsidR="004A6636" w:rsidRPr="00155CC6">
              <w:rPr>
                <w:rStyle w:val="a4"/>
                <w:noProof/>
                <w:lang w:val="en-US"/>
              </w:rPr>
              <w:t>Експоненціальний розподіл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0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5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4B60449" w14:textId="6B7265DB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1" w:history="1">
            <w:r w:rsidR="004A6636" w:rsidRPr="00155CC6">
              <w:rPr>
                <w:rStyle w:val="a4"/>
                <w:noProof/>
                <w:lang w:val="en-US"/>
              </w:rPr>
              <w:t>6.</w:t>
            </w:r>
            <w:r w:rsidR="004A6636" w:rsidRPr="00155CC6">
              <w:rPr>
                <w:rStyle w:val="a4"/>
                <w:noProof/>
              </w:rPr>
              <w:t xml:space="preserve"> </w:t>
            </w:r>
            <w:r w:rsidR="004A6636" w:rsidRPr="00155CC6">
              <w:rPr>
                <w:rStyle w:val="a4"/>
                <w:noProof/>
                <w:lang w:val="en-US"/>
              </w:rPr>
              <w:t>Аналіз типу дзвінків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1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5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25CF30CC" w14:textId="0899E88B" w:rsidR="004A6636" w:rsidRDefault="0082496F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42" w:history="1">
            <w:r w:rsidR="004A6636" w:rsidRPr="00155CC6">
              <w:rPr>
                <w:rStyle w:val="a4"/>
                <w:rFonts w:cs="Times New Roman"/>
                <w:noProof/>
                <w:lang w:val="en-US"/>
              </w:rPr>
              <w:t>3.Опис програм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2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6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88FD881" w14:textId="5FD970DC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3" w:history="1">
            <w:r w:rsidR="004A6636" w:rsidRPr="00155CC6">
              <w:rPr>
                <w:rStyle w:val="a4"/>
                <w:noProof/>
              </w:rPr>
              <w:t>Три основні модул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3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6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617190E5" w14:textId="27403EBC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4" w:history="1">
            <w:r w:rsidR="004A6636" w:rsidRPr="00155CC6">
              <w:rPr>
                <w:rStyle w:val="a4"/>
                <w:noProof/>
                <w:lang w:val="en-US"/>
              </w:rPr>
              <w:t>Основні об’єкт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4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6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CD09EB2" w14:textId="59B2A723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5" w:history="1">
            <w:r w:rsidR="004A6636" w:rsidRPr="00155CC6">
              <w:rPr>
                <w:rStyle w:val="a4"/>
                <w:noProof/>
              </w:rPr>
              <w:t>Схема взаємодії модулів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5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7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A64F605" w14:textId="2E1C854F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6" w:history="1">
            <w:r w:rsidR="004A6636" w:rsidRPr="00155CC6">
              <w:rPr>
                <w:rStyle w:val="a4"/>
                <w:noProof/>
              </w:rPr>
              <w:t>Інтерфейс складається з чотирьох вкладок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6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7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E3EF21D" w14:textId="7F33F0BB" w:rsidR="004A6636" w:rsidRDefault="0082496F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7" w:history="1">
            <w:r w:rsidR="004A6636" w:rsidRPr="00155CC6">
              <w:rPr>
                <w:rStyle w:val="a4"/>
                <w:noProof/>
              </w:rPr>
              <w:t>1. Основний аналіз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7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7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6FDB0345" w14:textId="6B8C5CB2" w:rsidR="004A6636" w:rsidRDefault="0082496F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8" w:history="1">
            <w:r w:rsidR="004A6636" w:rsidRPr="00155CC6">
              <w:rPr>
                <w:rStyle w:val="a4"/>
                <w:noProof/>
              </w:rPr>
              <w:t>2. Функції розподілу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8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0196BDF" w14:textId="72278D11" w:rsidR="004A6636" w:rsidRDefault="0082496F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49" w:history="1">
            <w:r w:rsidR="004A6636" w:rsidRPr="00155CC6">
              <w:rPr>
                <w:rStyle w:val="a4"/>
                <w:noProof/>
              </w:rPr>
              <w:t>3. Експоненціальний розподіл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49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2A4C22F4" w14:textId="4AC57F36" w:rsidR="004A6636" w:rsidRDefault="0082496F">
          <w:pPr>
            <w:pStyle w:val="3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0" w:history="1">
            <w:r w:rsidR="004A6636" w:rsidRPr="00155CC6">
              <w:rPr>
                <w:rStyle w:val="a4"/>
                <w:noProof/>
              </w:rPr>
              <w:t>4. Аналіз за типам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0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5E5B56B" w14:textId="77C6AAC9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1" w:history="1">
            <w:r w:rsidR="004A6636" w:rsidRPr="00155CC6">
              <w:rPr>
                <w:rStyle w:val="a4"/>
                <w:noProof/>
              </w:rPr>
              <w:t>Порядок роботи з програмою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1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186DAE5A" w14:textId="097B277B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2" w:history="1">
            <w:r w:rsidR="004A6636" w:rsidRPr="00155CC6">
              <w:rPr>
                <w:rStyle w:val="a4"/>
                <w:noProof/>
              </w:rPr>
              <w:t>Формат вхідних даних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2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8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2C67C6D" w14:textId="57076A36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3" w:history="1">
            <w:r w:rsidR="004A6636" w:rsidRPr="00155CC6">
              <w:rPr>
                <w:rStyle w:val="a4"/>
                <w:noProof/>
              </w:rPr>
              <w:t>Додаткові можливост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3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9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3A0313F" w14:textId="7E96B7B9" w:rsidR="004A6636" w:rsidRDefault="0082496F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54" w:history="1">
            <w:r w:rsidR="004A6636" w:rsidRPr="00155CC6">
              <w:rPr>
                <w:rStyle w:val="a4"/>
                <w:rFonts w:cs="Times New Roman"/>
                <w:noProof/>
              </w:rPr>
              <w:t>4. Реалізація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4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0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438E1AF3" w14:textId="36CE6EFE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5" w:history="1">
            <w:r w:rsidR="004A6636" w:rsidRPr="00155CC6">
              <w:rPr>
                <w:rStyle w:val="a4"/>
                <w:noProof/>
              </w:rPr>
              <w:t>Вхідні дані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5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0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3DACA6AE" w14:textId="1CBC0892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6" w:history="1">
            <w:r w:rsidR="004A6636" w:rsidRPr="00155CC6">
              <w:rPr>
                <w:rStyle w:val="a4"/>
                <w:noProof/>
              </w:rPr>
              <w:t>Вихідні результат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6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0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23834937" w14:textId="47802EBE" w:rsidR="004A6636" w:rsidRDefault="0082496F">
          <w:pPr>
            <w:pStyle w:val="21"/>
            <w:tabs>
              <w:tab w:val="right" w:leader="dot" w:pos="9016"/>
            </w:tabs>
            <w:rPr>
              <w:rFonts w:eastAsiaTheme="minorEastAsia" w:cstheme="minorBidi"/>
              <w:noProof/>
              <w:lang w:eastAsia="uk-UA"/>
            </w:rPr>
          </w:pPr>
          <w:hyperlink w:anchor="_Toc197437957" w:history="1">
            <w:r w:rsidR="004A6636" w:rsidRPr="00155CC6">
              <w:rPr>
                <w:rStyle w:val="a4"/>
                <w:noProof/>
              </w:rPr>
              <w:t>Коментарі та пояснення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7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4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7E9C7AF3" w14:textId="38C2BFE7" w:rsidR="004A6636" w:rsidRDefault="0082496F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58" w:history="1">
            <w:r w:rsidR="004A6636" w:rsidRPr="00155CC6">
              <w:rPr>
                <w:rStyle w:val="a4"/>
                <w:noProof/>
              </w:rPr>
              <w:t>5.Діаграми  Блок-схема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8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5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425B06A" w14:textId="6512459A" w:rsidR="004A6636" w:rsidRDefault="0082496F">
          <w:pPr>
            <w:pStyle w:val="11"/>
            <w:tabs>
              <w:tab w:val="right" w:leader="dot" w:pos="9016"/>
            </w:tabs>
            <w:rPr>
              <w:rFonts w:cstheme="minorBidi"/>
              <w:noProof/>
              <w:kern w:val="0"/>
              <w:lang w:eastAsia="uk-UA"/>
              <w14:ligatures w14:val="none"/>
            </w:rPr>
          </w:pPr>
          <w:hyperlink w:anchor="_Toc197437959" w:history="1">
            <w:r w:rsidR="004A6636" w:rsidRPr="00155CC6">
              <w:rPr>
                <w:rStyle w:val="a4"/>
                <w:rFonts w:cs="Times New Roman"/>
                <w:noProof/>
                <w:lang w:val="en-US"/>
              </w:rPr>
              <w:t>6</w:t>
            </w:r>
            <w:r w:rsidR="004A6636" w:rsidRPr="00155CC6">
              <w:rPr>
                <w:rStyle w:val="a4"/>
                <w:rFonts w:cs="Times New Roman"/>
                <w:noProof/>
              </w:rPr>
              <w:t>. Висновки</w:t>
            </w:r>
            <w:r w:rsidR="004A6636">
              <w:rPr>
                <w:noProof/>
                <w:webHidden/>
              </w:rPr>
              <w:tab/>
            </w:r>
            <w:r w:rsidR="004A6636">
              <w:rPr>
                <w:noProof/>
                <w:webHidden/>
              </w:rPr>
              <w:fldChar w:fldCharType="begin"/>
            </w:r>
            <w:r w:rsidR="004A6636">
              <w:rPr>
                <w:noProof/>
                <w:webHidden/>
              </w:rPr>
              <w:instrText xml:space="preserve"> PAGEREF _Toc197437959 \h </w:instrText>
            </w:r>
            <w:r w:rsidR="004A6636">
              <w:rPr>
                <w:noProof/>
                <w:webHidden/>
              </w:rPr>
            </w:r>
            <w:r w:rsidR="004A6636">
              <w:rPr>
                <w:noProof/>
                <w:webHidden/>
              </w:rPr>
              <w:fldChar w:fldCharType="separate"/>
            </w:r>
            <w:r w:rsidR="004A6636">
              <w:rPr>
                <w:noProof/>
                <w:webHidden/>
              </w:rPr>
              <w:t>19</w:t>
            </w:r>
            <w:r w:rsidR="004A6636">
              <w:rPr>
                <w:noProof/>
                <w:webHidden/>
              </w:rPr>
              <w:fldChar w:fldCharType="end"/>
            </w:r>
          </w:hyperlink>
        </w:p>
        <w:p w14:paraId="565DE048" w14:textId="44EDC154" w:rsidR="009A1D15" w:rsidRPr="00A22FB8" w:rsidRDefault="009A1D15" w:rsidP="009A1D15">
          <w:pPr>
            <w:rPr>
              <w:rFonts w:ascii="Times New Roman" w:hAnsi="Times New Roman" w:cs="Times New Roman"/>
            </w:rPr>
          </w:pPr>
          <w:r w:rsidRPr="006D763C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14:paraId="5947D284" w14:textId="4041E557" w:rsidR="004D0BC1" w:rsidRPr="00A22FB8" w:rsidRDefault="004D0BC1">
      <w:pPr>
        <w:rPr>
          <w:rFonts w:ascii="Times New Roman" w:hAnsi="Times New Roman" w:cs="Times New Roman"/>
        </w:rPr>
      </w:pPr>
    </w:p>
    <w:p w14:paraId="3B08151F" w14:textId="401F09EC" w:rsidR="009A1D15" w:rsidRPr="00A22FB8" w:rsidRDefault="009A1D15">
      <w:pPr>
        <w:rPr>
          <w:rFonts w:ascii="Times New Roman" w:hAnsi="Times New Roman" w:cs="Times New Roman"/>
        </w:rPr>
      </w:pPr>
    </w:p>
    <w:p w14:paraId="450E7017" w14:textId="611CA037" w:rsidR="009A1D15" w:rsidRPr="00A22FB8" w:rsidRDefault="009A1D15">
      <w:pPr>
        <w:rPr>
          <w:rFonts w:ascii="Times New Roman" w:hAnsi="Times New Roman" w:cs="Times New Roman"/>
        </w:rPr>
      </w:pPr>
    </w:p>
    <w:p w14:paraId="4EA0E111" w14:textId="140C4256" w:rsidR="009A1D15" w:rsidRPr="00A22FB8" w:rsidRDefault="006177E0" w:rsidP="00472CC7">
      <w:pPr>
        <w:pStyle w:val="1"/>
      </w:pPr>
      <w:bookmarkStart w:id="1" w:name="_Toc197437933"/>
      <w:r w:rsidRPr="00A22FB8">
        <w:lastRenderedPageBreak/>
        <w:t>1.</w:t>
      </w:r>
      <w:r w:rsidR="004A116E" w:rsidRPr="00A22FB8">
        <w:t>Постановка задачі</w:t>
      </w:r>
      <w:bookmarkEnd w:id="1"/>
    </w:p>
    <w:p w14:paraId="1A69F589" w14:textId="4F6FEF8E" w:rsidR="002B33F7" w:rsidRPr="002B33F7" w:rsidRDefault="002B33F7" w:rsidP="009A2FAE">
      <w:pPr>
        <w:pStyle w:val="2"/>
        <w:spacing w:line="276" w:lineRule="auto"/>
      </w:pPr>
      <w:bookmarkStart w:id="2" w:name="_Toc197437934"/>
      <w:r>
        <w:t>Мета</w:t>
      </w:r>
      <w:r>
        <w:rPr>
          <w:lang w:val="en-US"/>
        </w:rPr>
        <w:t>:</w:t>
      </w:r>
      <w:bookmarkEnd w:id="2"/>
    </w:p>
    <w:p w14:paraId="6EB3B11A" w14:textId="1061FE6A" w:rsidR="001002DC" w:rsidRPr="00A22FB8" w:rsidRDefault="001002DC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Метою лабораторної роботи є створення програмного додатка для статистичного аналізу даних про час очікування клієнтів у кол-центрі. Додаток має забезпечувати: </w:t>
      </w:r>
    </w:p>
    <w:p w14:paraId="169C7589" w14:textId="0D4C3DBD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вантаження даних із файлів формату Excel або текстових файлів.</w:t>
      </w:r>
    </w:p>
    <w:p w14:paraId="40E94578" w14:textId="087FBBD1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Обробку пропущених значень і аномалій.</w:t>
      </w:r>
    </w:p>
    <w:p w14:paraId="2754E3D8" w14:textId="1A8B5B3E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озрахунок статистичних характеристик (середнє, дисперсія, медіана тощо) із довірчими інтервалами.</w:t>
      </w:r>
    </w:p>
    <w:p w14:paraId="6F381A09" w14:textId="1BA44DE8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будову гістограми з можливістю налаштування кількості класів.</w:t>
      </w:r>
    </w:p>
    <w:p w14:paraId="094D77BB" w14:textId="729F6823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наліз емпіричного та теоретичного розподілів, включаючи імовірнісну сітку експоненціального розподілу.</w:t>
      </w:r>
    </w:p>
    <w:p w14:paraId="686AF2AF" w14:textId="5006AC20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енерацію рекомендацій для оптимізації роботи кол-центру на основі середнього часу очікування.</w:t>
      </w:r>
    </w:p>
    <w:p w14:paraId="2B063732" w14:textId="4DBD89C9" w:rsidR="001002DC" w:rsidRPr="00A22FB8" w:rsidRDefault="001002DC" w:rsidP="009A2FAE">
      <w:pPr>
        <w:pStyle w:val="a3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одаткову ідею: аналіз залежності часу очікування від типу дзвінків (технічна підтримка, консультація тощо) із відповідними характеристиками, гістограмами та рекомендаціями.</w:t>
      </w:r>
    </w:p>
    <w:p w14:paraId="1888930D" w14:textId="6323144C" w:rsidR="00F01806" w:rsidRPr="00A22FB8" w:rsidRDefault="00F01806" w:rsidP="00F01806">
      <w:pPr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53CE9A2D" w14:textId="4A36BBD0" w:rsidR="00F01806" w:rsidRPr="00A22FB8" w:rsidRDefault="006177E0" w:rsidP="0064606C">
      <w:pPr>
        <w:pStyle w:val="1"/>
        <w:rPr>
          <w:rFonts w:cs="Times New Roman"/>
        </w:rPr>
      </w:pPr>
      <w:bookmarkStart w:id="3" w:name="_Toc197437935"/>
      <w:r w:rsidRPr="00A22FB8">
        <w:rPr>
          <w:rFonts w:cs="Times New Roman"/>
        </w:rPr>
        <w:lastRenderedPageBreak/>
        <w:t>2.</w:t>
      </w:r>
      <w:r w:rsidR="00F01806" w:rsidRPr="00A22FB8">
        <w:rPr>
          <w:rFonts w:cs="Times New Roman"/>
        </w:rPr>
        <w:t>Теоретична частина</w:t>
      </w:r>
      <w:bookmarkEnd w:id="3"/>
    </w:p>
    <w:p w14:paraId="3794A5EC" w14:textId="32A3D8D0" w:rsidR="006177E0" w:rsidRPr="00A22FB8" w:rsidRDefault="006177E0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ля аналізу часу очікування в кол-центрі використано методи математичної статистики та теорії ймовірностей:</w:t>
      </w:r>
    </w:p>
    <w:p w14:paraId="52C17B87" w14:textId="2A731710" w:rsidR="006177E0" w:rsidRPr="00A22FB8" w:rsidRDefault="00963FFB" w:rsidP="009A2FAE">
      <w:pPr>
        <w:pStyle w:val="2"/>
        <w:spacing w:line="276" w:lineRule="auto"/>
        <w:rPr>
          <w:rFonts w:cs="Times New Roman"/>
          <w:szCs w:val="28"/>
        </w:rPr>
      </w:pPr>
      <w:bookmarkStart w:id="4" w:name="_Toc197437936"/>
      <w:r w:rsidRPr="00A22FB8">
        <w:rPr>
          <w:rFonts w:cs="Times New Roman"/>
          <w:szCs w:val="28"/>
          <w:lang w:val="en-US"/>
        </w:rPr>
        <w:t>1.</w:t>
      </w:r>
      <w:r w:rsidR="006177E0" w:rsidRPr="0029779C">
        <w:rPr>
          <w:rStyle w:val="a7"/>
        </w:rPr>
        <w:t>Статистичні характеристики</w:t>
      </w:r>
      <w:bookmarkEnd w:id="4"/>
    </w:p>
    <w:p w14:paraId="593AC946" w14:textId="3A30E16D" w:rsidR="006177E0" w:rsidRPr="00A22FB8" w:rsidRDefault="006177E0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Середнє значення </w:t>
      </w:r>
      <w:r w:rsidR="00044B6C" w:rsidRPr="00A22FB8">
        <w:rPr>
          <w:rFonts w:ascii="Times New Roman" w:hAnsi="Times New Roman" w:cs="Times New Roman"/>
          <w:position w:val="-28"/>
          <w:sz w:val="28"/>
          <w:szCs w:val="28"/>
        </w:rPr>
        <w:object w:dxaOrig="1640" w:dyaOrig="680" w14:anchorId="7795C199">
          <v:shape id="_x0000_i1026" type="#_x0000_t75" style="width:82.05pt;height:34.2pt" o:ole="">
            <v:imagedata r:id="rId8" o:title=""/>
          </v:shape>
          <o:OLEObject Type="Embed" ProgID="Equation.DSMT4" ShapeID="_x0000_i1026" DrawAspect="Content" ObjectID="_1808592460" r:id="rId9"/>
        </w:object>
      </w:r>
      <w:r w:rsidRPr="00A22FB8">
        <w:rPr>
          <w:rFonts w:ascii="Times New Roman" w:hAnsi="Times New Roman" w:cs="Times New Roman"/>
          <w:sz w:val="28"/>
          <w:szCs w:val="28"/>
        </w:rPr>
        <w:t xml:space="preserve">де </w:t>
      </w:r>
      <w:r w:rsidRPr="00A22FB8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19760BB">
          <v:shape id="_x0000_i1027" type="#_x0000_t75" style="width:13.2pt;height:18.25pt" o:ole="">
            <v:imagedata r:id="rId10" o:title=""/>
          </v:shape>
          <o:OLEObject Type="Embed" ProgID="Equation.DSMT4" ShapeID="_x0000_i1027" DrawAspect="Content" ObjectID="_1808592461" r:id="rId11"/>
        </w:object>
      </w:r>
      <w:r w:rsidRPr="00A22FB8">
        <w:rPr>
          <w:rFonts w:ascii="Times New Roman" w:hAnsi="Times New Roman" w:cs="Times New Roman"/>
        </w:rPr>
        <w:t xml:space="preserve"> </w:t>
      </w:r>
      <w:r w:rsidRPr="00A22FB8">
        <w:rPr>
          <w:rFonts w:ascii="Times New Roman" w:hAnsi="Times New Roman" w:cs="Times New Roman"/>
          <w:sz w:val="28"/>
          <w:szCs w:val="28"/>
        </w:rPr>
        <w:t>— значення вибірки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, n — обсяг вибірки.</w:t>
      </w:r>
    </w:p>
    <w:p w14:paraId="29FCA930" w14:textId="38E60F73" w:rsidR="00DD55E7" w:rsidRPr="00A22FB8" w:rsidRDefault="00DD55E7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исперсія</w:t>
      </w:r>
      <w:r w:rsidR="007B016C"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7B016C" w:rsidRPr="00A22FB8">
        <w:rPr>
          <w:rFonts w:ascii="Times New Roman" w:hAnsi="Times New Roman" w:cs="Times New Roman"/>
          <w:position w:val="-28"/>
          <w:sz w:val="28"/>
          <w:szCs w:val="28"/>
        </w:rPr>
        <w:object w:dxaOrig="2580" w:dyaOrig="680" w14:anchorId="0658A142">
          <v:shape id="_x0000_i1028" type="#_x0000_t75" style="width:128.95pt;height:34.2pt" o:ole="">
            <v:imagedata r:id="rId12" o:title=""/>
          </v:shape>
          <o:OLEObject Type="Embed" ProgID="Equation.DSMT4" ShapeID="_x0000_i1028" DrawAspect="Content" ObjectID="_1808592462" r:id="rId13"/>
        </w:object>
      </w:r>
      <w:r w:rsidR="007B016C" w:rsidRPr="00A22FB8">
        <w:rPr>
          <w:rFonts w:ascii="Times New Roman" w:hAnsi="Times New Roman" w:cs="Times New Roman"/>
        </w:rPr>
        <w:t xml:space="preserve"> </w:t>
      </w:r>
      <w:r w:rsidR="007B016C" w:rsidRPr="00A22FB8">
        <w:rPr>
          <w:rFonts w:ascii="Times New Roman" w:hAnsi="Times New Roman" w:cs="Times New Roman"/>
          <w:sz w:val="28"/>
          <w:szCs w:val="28"/>
        </w:rPr>
        <w:t>(незсунена оцінка).</w:t>
      </w:r>
    </w:p>
    <w:p w14:paraId="6CEB8611" w14:textId="111CDCC0" w:rsidR="007B016C" w:rsidRPr="00A22FB8" w:rsidRDefault="00044B6C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ндартне відхилення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80" w:dyaOrig="420" w14:anchorId="37474E40">
          <v:shape id="_x0000_i1029" type="#_x0000_t75" style="width:58.8pt;height:20.95pt" o:ole="">
            <v:imagedata r:id="rId14" o:title=""/>
          </v:shape>
          <o:OLEObject Type="Embed" ProgID="Equation.DSMT4" ShapeID="_x0000_i1029" DrawAspect="Content" ObjectID="_1808592463" r:id="rId15"/>
        </w:object>
      </w:r>
      <w:r w:rsidR="006A2066" w:rsidRPr="00A22FB8">
        <w:rPr>
          <w:rFonts w:ascii="Times New Roman" w:hAnsi="Times New Roman" w:cs="Times New Roman"/>
          <w:sz w:val="28"/>
          <w:szCs w:val="28"/>
        </w:rPr>
        <w:t>.</w:t>
      </w:r>
    </w:p>
    <w:p w14:paraId="376D44AC" w14:textId="022C13EA" w:rsidR="00044B6C" w:rsidRPr="00A22FB8" w:rsidRDefault="00044B6C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Медіана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Значення, що ділить упорядковану вибірку навпіл.</w:t>
      </w:r>
    </w:p>
    <w:p w14:paraId="70049C92" w14:textId="40188B7E" w:rsidR="00044B6C" w:rsidRPr="00A22FB8" w:rsidRDefault="00044B6C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симетрія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900" w:dyaOrig="620" w14:anchorId="599761C2">
          <v:shape id="_x0000_i1030" type="#_x0000_t75" style="width:94.8pt;height:31pt" o:ole="">
            <v:imagedata r:id="rId16" o:title=""/>
          </v:shape>
          <o:OLEObject Type="Embed" ProgID="Equation.DSMT4" ShapeID="_x0000_i1030" DrawAspect="Content" ObjectID="_1808592464" r:id="rId17"/>
        </w:object>
      </w:r>
      <w:r w:rsidR="00263E8D" w:rsidRPr="00A22FB8">
        <w:rPr>
          <w:rFonts w:ascii="Times New Roman" w:hAnsi="Times New Roman" w:cs="Times New Roman"/>
          <w:sz w:val="28"/>
          <w:szCs w:val="28"/>
          <w:lang w:val="en-US"/>
        </w:rPr>
        <w:t>— центральний момент третього порядку.</w:t>
      </w:r>
    </w:p>
    <w:p w14:paraId="08AC3D9D" w14:textId="28C5F310" w:rsidR="00BD4CBD" w:rsidRPr="00A22FB8" w:rsidRDefault="00BD4CBD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ксцес</w:t>
      </w:r>
      <w:r w:rsidR="00126419" w:rsidRPr="00A22FB8">
        <w:rPr>
          <w:rFonts w:ascii="Times New Roman" w:hAnsi="Times New Roman" w:cs="Times New Roman"/>
          <w:position w:val="-30"/>
          <w:sz w:val="28"/>
          <w:szCs w:val="28"/>
        </w:rPr>
        <w:object w:dxaOrig="2260" w:dyaOrig="680" w14:anchorId="4A41A5C7">
          <v:shape id="_x0000_i1031" type="#_x0000_t75" style="width:113pt;height:34.2pt" o:ole="">
            <v:imagedata r:id="rId18" o:title=""/>
          </v:shape>
          <o:OLEObject Type="Embed" ProgID="Equation.DSMT4" ShapeID="_x0000_i1031" DrawAspect="Content" ObjectID="_1808592465" r:id="rId19"/>
        </w:object>
      </w:r>
      <w:r w:rsidR="00126419" w:rsidRPr="00A22FB8">
        <w:rPr>
          <w:rFonts w:ascii="Times New Roman" w:hAnsi="Times New Roman" w:cs="Times New Roman"/>
          <w:sz w:val="28"/>
          <w:szCs w:val="28"/>
        </w:rPr>
        <w:t>— момент четвертого порядку.</w:t>
      </w:r>
    </w:p>
    <w:p w14:paraId="4D0A69A7" w14:textId="6985B337" w:rsidR="00126419" w:rsidRPr="00A22FB8" w:rsidRDefault="00E737A5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Коефіцієнт варіації Пірсона </w:t>
      </w:r>
      <w:r w:rsidRPr="00A22FB8">
        <w:rPr>
          <w:rFonts w:ascii="Times New Roman" w:hAnsi="Times New Roman" w:cs="Times New Roman"/>
          <w:position w:val="-24"/>
          <w:sz w:val="28"/>
          <w:szCs w:val="28"/>
        </w:rPr>
        <w:object w:dxaOrig="820" w:dyaOrig="620" w14:anchorId="3A1EED3E">
          <v:shape id="_x0000_i1032" type="#_x0000_t75" style="width:41pt;height:31pt" o:ole="">
            <v:imagedata r:id="rId20" o:title=""/>
          </v:shape>
          <o:OLEObject Type="Embed" ProgID="Equation.DSMT4" ShapeID="_x0000_i1032" DrawAspect="Content" ObjectID="_1808592466" r:id="rId21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9393081" w14:textId="1C48799C" w:rsidR="00E737A5" w:rsidRPr="00A22FB8" w:rsidRDefault="00E737A5" w:rsidP="009A2FAE">
      <w:pPr>
        <w:pStyle w:val="a3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MAD (медіана абсолютного відхилення)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260" w:dyaOrig="400" w14:anchorId="66774E23">
          <v:shape id="_x0000_i1033" type="#_x0000_t75" style="width:163.15pt;height:20.05pt" o:ole="">
            <v:imagedata r:id="rId22" o:title=""/>
          </v:shape>
          <o:OLEObject Type="Embed" ProgID="Equation.DSMT4" ShapeID="_x0000_i1033" DrawAspect="Content" ObjectID="_1808592467" r:id="rId23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36E2360" w14:textId="466E38FE" w:rsidR="00963FFB" w:rsidRPr="00A22FB8" w:rsidRDefault="00963FFB" w:rsidP="009A2FAE">
      <w:pPr>
        <w:pStyle w:val="2"/>
        <w:spacing w:line="276" w:lineRule="auto"/>
        <w:rPr>
          <w:lang w:val="en-US"/>
        </w:rPr>
      </w:pPr>
      <w:bookmarkStart w:id="5" w:name="_Toc197437937"/>
      <w:r w:rsidRPr="00A22FB8">
        <w:rPr>
          <w:lang w:val="en-US"/>
        </w:rPr>
        <w:t>2.</w:t>
      </w:r>
      <w:r w:rsidRPr="00A22FB8">
        <w:t xml:space="preserve"> </w:t>
      </w:r>
      <w:r w:rsidRPr="00A22FB8">
        <w:rPr>
          <w:lang w:val="en-US"/>
        </w:rPr>
        <w:t>Довірчі інтервали</w:t>
      </w:r>
      <w:bookmarkEnd w:id="5"/>
    </w:p>
    <w:p w14:paraId="0D8D323B" w14:textId="1B4D6CDF" w:rsidR="00686D67" w:rsidRPr="00A22FB8" w:rsidRDefault="00686D67" w:rsidP="009A2FAE">
      <w:pPr>
        <w:pStyle w:val="a3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Для середнього </w:t>
      </w:r>
      <w:r w:rsidR="007D27FC" w:rsidRPr="00A22FB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460" w:dyaOrig="660" w14:anchorId="663A2AB6">
          <v:shape id="_x0000_i1034" type="#_x0000_t75" style="width:123.05pt;height:32.8pt" o:ole="">
            <v:imagedata r:id="rId24" o:title=""/>
          </v:shape>
          <o:OLEObject Type="Embed" ProgID="Equation.DSMT4" ShapeID="_x0000_i1034" DrawAspect="Content" ObjectID="_1808592468" r:id="rId25"/>
        </w:object>
      </w:r>
      <w:r w:rsidR="007D27FC" w:rsidRPr="00A22FB8">
        <w:rPr>
          <w:rFonts w:ascii="Times New Roman" w:hAnsi="Times New Roman" w:cs="Times New Roman"/>
          <w:sz w:val="28"/>
          <w:szCs w:val="28"/>
          <w:lang w:val="en-US"/>
        </w:rPr>
        <w:t>— квантиль t-розподілу</w:t>
      </w:r>
      <w:r w:rsidR="006A2066" w:rsidRPr="00A22FB8">
        <w:rPr>
          <w:rFonts w:ascii="Times New Roman" w:hAnsi="Times New Roman" w:cs="Times New Roman"/>
          <w:sz w:val="28"/>
          <w:szCs w:val="28"/>
        </w:rPr>
        <w:t>.</w:t>
      </w:r>
    </w:p>
    <w:p w14:paraId="0456668E" w14:textId="36D60138" w:rsidR="006A2066" w:rsidRPr="00A22FB8" w:rsidRDefault="006A2066" w:rsidP="009A2FAE">
      <w:pPr>
        <w:pStyle w:val="a3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Для дисперсії</w:t>
      </w:r>
      <w:r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Pr="00A22FB8">
        <w:rPr>
          <w:rFonts w:ascii="Times New Roman" w:hAnsi="Times New Roman" w:cs="Times New Roman"/>
          <w:position w:val="-34"/>
          <w:sz w:val="28"/>
          <w:szCs w:val="28"/>
        </w:rPr>
        <w:object w:dxaOrig="2799" w:dyaOrig="800" w14:anchorId="1B2541D2">
          <v:shape id="_x0000_i1035" type="#_x0000_t75" style="width:139.9pt;height:40.1pt" o:ole="">
            <v:imagedata r:id="rId26" o:title=""/>
          </v:shape>
          <o:OLEObject Type="Embed" ProgID="Equation.DSMT4" ShapeID="_x0000_i1035" DrawAspect="Content" ObjectID="_1808592469" r:id="rId27"/>
        </w:object>
      </w:r>
      <w:r w:rsidRPr="00A22FB8">
        <w:rPr>
          <w:rFonts w:ascii="Times New Roman" w:hAnsi="Times New Roman" w:cs="Times New Roman"/>
          <w:sz w:val="28"/>
          <w:szCs w:val="28"/>
        </w:rPr>
        <w:t>— квантилі хі-квадрат розподілу.</w:t>
      </w:r>
    </w:p>
    <w:p w14:paraId="4AF98FB8" w14:textId="1229A935" w:rsidR="00A8428C" w:rsidRPr="00A22FB8" w:rsidRDefault="00A8428C" w:rsidP="009A2FAE">
      <w:pPr>
        <w:pStyle w:val="2"/>
        <w:spacing w:line="276" w:lineRule="auto"/>
      </w:pPr>
      <w:bookmarkStart w:id="6" w:name="_Toc197437938"/>
      <w:r w:rsidRPr="00A22FB8">
        <w:t>3. Гістограма</w:t>
      </w:r>
      <w:bookmarkEnd w:id="6"/>
    </w:p>
    <w:p w14:paraId="634D0F59" w14:textId="7750872A" w:rsidR="00A8428C" w:rsidRPr="00A22FB8" w:rsidRDefault="00A8428C" w:rsidP="009A2FAE">
      <w:pPr>
        <w:pStyle w:val="a3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ількість класів обирається користувачем або за правилом квадратного кореня</w:t>
      </w:r>
      <w:r w:rsidR="001F3C77" w:rsidRPr="00A22FB8">
        <w:rPr>
          <w:rFonts w:ascii="Times New Roman" w:hAnsi="Times New Roman" w:cs="Times New Roman"/>
          <w:position w:val="-10"/>
          <w:sz w:val="28"/>
          <w:szCs w:val="28"/>
        </w:rPr>
        <w:object w:dxaOrig="560" w:dyaOrig="380" w14:anchorId="51AC2B19">
          <v:shape id="_x0000_i1036" type="#_x0000_t75" style="width:27.8pt;height:19.15pt" o:ole="">
            <v:imagedata r:id="rId28" o:title=""/>
          </v:shape>
          <o:OLEObject Type="Embed" ProgID="Equation.DSMT4" ShapeID="_x0000_i1036" DrawAspect="Content" ObjectID="_1808592470" r:id="rId29"/>
        </w:object>
      </w:r>
      <w:r w:rsidR="001F3C77"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75E5170" w14:textId="6E25DE0D" w:rsidR="001F3C77" w:rsidRPr="00A22FB8" w:rsidRDefault="001F3C77" w:rsidP="009A2FAE">
      <w:pPr>
        <w:pStyle w:val="a3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Ширина класу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160" w:dyaOrig="620" w14:anchorId="324AF3F4">
          <v:shape id="_x0000_i1037" type="#_x0000_t75" style="width:108pt;height:31pt" o:ole="">
            <v:imagedata r:id="rId30" o:title=""/>
          </v:shape>
          <o:OLEObject Type="Embed" ProgID="Equation.DSMT4" ShapeID="_x0000_i1037" DrawAspect="Content" ObjectID="_1808592471" r:id="rId31"/>
        </w:object>
      </w:r>
      <w:r w:rsidRPr="00A22FB8">
        <w:rPr>
          <w:rFonts w:ascii="Times New Roman" w:hAnsi="Times New Roman" w:cs="Times New Roman"/>
          <w:sz w:val="28"/>
          <w:szCs w:val="28"/>
        </w:rPr>
        <w:t>де  k — кількість класів.</w:t>
      </w:r>
    </w:p>
    <w:p w14:paraId="3DC49E18" w14:textId="4D1D210A" w:rsidR="000C1C14" w:rsidRPr="00A22FB8" w:rsidRDefault="000C1C14" w:rsidP="009A2FAE">
      <w:pPr>
        <w:pStyle w:val="2"/>
        <w:spacing w:line="276" w:lineRule="auto"/>
      </w:pPr>
      <w:bookmarkStart w:id="7" w:name="_Toc197437939"/>
      <w:r w:rsidRPr="00A22FB8">
        <w:t>4. Емпірична функція розподілу</w:t>
      </w:r>
      <w:bookmarkEnd w:id="7"/>
    </w:p>
    <w:p w14:paraId="718969E0" w14:textId="03018FCA" w:rsidR="00262028" w:rsidRPr="00A22FB8" w:rsidRDefault="00262028" w:rsidP="009A2FAE">
      <w:pPr>
        <w:pStyle w:val="a3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position w:val="-24"/>
          <w:sz w:val="28"/>
          <w:szCs w:val="28"/>
        </w:rPr>
        <w:object w:dxaOrig="2380" w:dyaOrig="620" w14:anchorId="18807CFC">
          <v:shape id="_x0000_i1038" type="#_x0000_t75" style="width:118.95pt;height:31pt" o:ole="">
            <v:imagedata r:id="rId32" o:title=""/>
          </v:shape>
          <o:OLEObject Type="Embed" ProgID="Equation.DSMT4" ShapeID="_x0000_i1038" DrawAspect="Content" ObjectID="_1808592472" r:id="rId33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DF5DAFF" w14:textId="6BBA80E4" w:rsidR="00262028" w:rsidRPr="00A22FB8" w:rsidRDefault="00262028" w:rsidP="009A2FAE">
      <w:pPr>
        <w:pStyle w:val="a3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рівнюється з нормальним розподілом за допомогою тесту Колмогорова-Смірнова.</w:t>
      </w:r>
    </w:p>
    <w:p w14:paraId="6CEF9EE4" w14:textId="20D6D5B4" w:rsidR="006D3506" w:rsidRPr="00A22FB8" w:rsidRDefault="0036465E" w:rsidP="009A2FAE">
      <w:pPr>
        <w:pStyle w:val="2"/>
        <w:spacing w:line="276" w:lineRule="auto"/>
        <w:rPr>
          <w:lang w:val="en-US"/>
        </w:rPr>
      </w:pPr>
      <w:bookmarkStart w:id="8" w:name="_Toc197437940"/>
      <w:r w:rsidRPr="00A22FB8">
        <w:rPr>
          <w:lang w:val="en-US"/>
        </w:rPr>
        <w:lastRenderedPageBreak/>
        <w:t>5.</w:t>
      </w:r>
      <w:r w:rsidRPr="00A22FB8">
        <w:t xml:space="preserve"> </w:t>
      </w:r>
      <w:r w:rsidRPr="00A22FB8">
        <w:rPr>
          <w:lang w:val="en-US"/>
        </w:rPr>
        <w:t>Експоненціальний розподіл</w:t>
      </w:r>
      <w:bookmarkEnd w:id="8"/>
    </w:p>
    <w:p w14:paraId="6CD12444" w14:textId="650DF9A0" w:rsidR="0036465E" w:rsidRPr="00A22FB8" w:rsidRDefault="00DE451B" w:rsidP="009A2FAE">
      <w:pPr>
        <w:pStyle w:val="a3"/>
        <w:numPr>
          <w:ilvl w:val="0"/>
          <w:numId w:val="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Щільність </w:t>
      </w:r>
      <w:r w:rsidRPr="00A22FB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60" w:dyaOrig="620" w14:anchorId="4677384D">
          <v:shape id="_x0000_i1039" type="#_x0000_t75" style="width:123.05pt;height:31pt" o:ole="">
            <v:imagedata r:id="rId34" o:title=""/>
          </v:shape>
          <o:OLEObject Type="Embed" ProgID="Equation.DSMT4" ShapeID="_x0000_i1039" DrawAspect="Content" ObjectID="_1808592473" r:id="rId35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42E6C54" w14:textId="41CA6F12" w:rsidR="00DE451B" w:rsidRPr="00A22FB8" w:rsidRDefault="00DE451B" w:rsidP="009A2FAE">
      <w:pPr>
        <w:pStyle w:val="a3"/>
        <w:numPr>
          <w:ilvl w:val="0"/>
          <w:numId w:val="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Імовірнісна сітка будується шляхом трансформації </w:t>
      </w:r>
      <w:r w:rsidRPr="00A22FB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00" w:dyaOrig="360" w14:anchorId="4023D55B">
          <v:shape id="_x0000_i1040" type="#_x0000_t75" style="width:134.9pt;height:18.25pt" o:ole="">
            <v:imagedata r:id="rId36" o:title=""/>
          </v:shape>
          <o:OLEObject Type="Embed" ProgID="Equation.DSMT4" ShapeID="_x0000_i1040" DrawAspect="Content" ObjectID="_1808592474" r:id="rId37"/>
        </w:objec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— емпірична функція розподілу.</w:t>
      </w:r>
    </w:p>
    <w:p w14:paraId="0E13CB9A" w14:textId="41BC63B0" w:rsidR="006E3CB9" w:rsidRPr="00A22FB8" w:rsidRDefault="006E3CB9" w:rsidP="009A2FAE">
      <w:pPr>
        <w:pStyle w:val="2"/>
        <w:spacing w:line="276" w:lineRule="auto"/>
        <w:rPr>
          <w:lang w:val="en-US"/>
        </w:rPr>
      </w:pPr>
      <w:bookmarkStart w:id="9" w:name="_Toc197437941"/>
      <w:r w:rsidRPr="00A22FB8">
        <w:rPr>
          <w:lang w:val="en-US"/>
        </w:rPr>
        <w:t>6.</w:t>
      </w:r>
      <w:r w:rsidRPr="00A22FB8">
        <w:t xml:space="preserve"> </w:t>
      </w:r>
      <w:r w:rsidRPr="00A22FB8">
        <w:rPr>
          <w:lang w:val="en-US"/>
        </w:rPr>
        <w:t>Аналіз типу дзвінків</w:t>
      </w:r>
      <w:bookmarkEnd w:id="9"/>
    </w:p>
    <w:p w14:paraId="73491C18" w14:textId="77557600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Дані групуються за типами дзвінків (наприклад, «Технічна підтримка», «Консультація»).</w:t>
      </w:r>
    </w:p>
    <w:p w14:paraId="249CCF5E" w14:textId="4532604B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Для кожної групи розраховуються середнє, медіана, стандартне відхилення.</w:t>
      </w:r>
    </w:p>
    <w:p w14:paraId="38A4F30A" w14:textId="563E73BB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Будуються гістограми для порівняння розподілів.</w:t>
      </w:r>
    </w:p>
    <w:p w14:paraId="34EABF6D" w14:textId="768E0A6E" w:rsidR="00B50DBE" w:rsidRPr="00A22FB8" w:rsidRDefault="00B50DBE" w:rsidP="009A2FAE">
      <w:pPr>
        <w:pStyle w:val="a3"/>
        <w:numPr>
          <w:ilvl w:val="0"/>
          <w:numId w:val="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Рекомендації формуються на основі середнього часу очікування (поріг — 5 хвилин).</w:t>
      </w:r>
    </w:p>
    <w:p w14:paraId="42331BC4" w14:textId="34F35850" w:rsidR="00C62ACB" w:rsidRPr="00A22FB8" w:rsidRDefault="00C62ACB" w:rsidP="009A2FAE">
      <w:pPr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7FBCBC86" w14:textId="18852E43" w:rsidR="009C1A7D" w:rsidRPr="00A22FB8" w:rsidRDefault="00C62ACB" w:rsidP="0064606C">
      <w:pPr>
        <w:pStyle w:val="1"/>
        <w:rPr>
          <w:rFonts w:cs="Times New Roman"/>
          <w:lang w:val="en-US"/>
        </w:rPr>
      </w:pPr>
      <w:bookmarkStart w:id="10" w:name="_Toc197437942"/>
      <w:r w:rsidRPr="00A22FB8">
        <w:rPr>
          <w:rFonts w:cs="Times New Roman"/>
          <w:lang w:val="en-US"/>
        </w:rPr>
        <w:lastRenderedPageBreak/>
        <w:t>3.Опис програми</w:t>
      </w:r>
      <w:bookmarkEnd w:id="10"/>
    </w:p>
    <w:p w14:paraId="5C0DB3A3" w14:textId="0A32F472" w:rsidR="00472CC7" w:rsidRPr="00472CC7" w:rsidRDefault="00472CC7" w:rsidP="009A2FAE">
      <w:pPr>
        <w:pStyle w:val="2"/>
        <w:spacing w:line="276" w:lineRule="auto"/>
      </w:pPr>
      <w:bookmarkStart w:id="11" w:name="_Toc197437943"/>
      <w:r>
        <w:t>Три основні модулі</w:t>
      </w:r>
      <w:bookmarkEnd w:id="11"/>
      <w:r>
        <w:t xml:space="preserve"> </w:t>
      </w:r>
    </w:p>
    <w:p w14:paraId="2EED96BD" w14:textId="08E88A48" w:rsidR="009C1A7D" w:rsidRPr="00A22FB8" w:rsidRDefault="009C1A7D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грама складається з трьох основних модулів:</w:t>
      </w:r>
    </w:p>
    <w:p w14:paraId="7C227F3A" w14:textId="00CFD186" w:rsidR="009C1A7D" w:rsidRPr="00A22FB8" w:rsidRDefault="00E9461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Pr="00A22FB8">
        <w:rPr>
          <w:rFonts w:ascii="Times New Roman" w:hAnsi="Times New Roman" w:cs="Times New Roman"/>
        </w:rPr>
        <w:t xml:space="preserve"> 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main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8584810" w14:textId="2D631073" w:rsidR="00E9461F" w:rsidRPr="00A22FB8" w:rsidRDefault="00E9461F" w:rsidP="009A2FAE">
      <w:pPr>
        <w:pStyle w:val="a3"/>
        <w:numPr>
          <w:ilvl w:val="0"/>
          <w:numId w:val="1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Точка входу програми.</w:t>
      </w:r>
    </w:p>
    <w:p w14:paraId="4C7AE65D" w14:textId="1814C062" w:rsidR="00E9461F" w:rsidRPr="00A22FB8" w:rsidRDefault="00E9461F" w:rsidP="009A2FAE">
      <w:pPr>
        <w:pStyle w:val="a3"/>
        <w:numPr>
          <w:ilvl w:val="0"/>
          <w:numId w:val="1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Ініціалізує головне вікно Tkinter і викликає створення інтерфейсу та логіки.</w:t>
      </w:r>
    </w:p>
    <w:p w14:paraId="6F252D57" w14:textId="1C3B08F0" w:rsidR="00E9461F" w:rsidRPr="00A22FB8" w:rsidRDefault="00E9461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2. gui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616B228B" w14:textId="3C89928A" w:rsidR="00E9461F" w:rsidRPr="00A22FB8" w:rsidRDefault="00E9461F" w:rsidP="009A2FAE">
      <w:pPr>
        <w:pStyle w:val="a3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Модуль для створення графічного інтерфейсу.</w:t>
      </w:r>
    </w:p>
    <w:p w14:paraId="04C79E44" w14:textId="713BFECA" w:rsidR="00E9461F" w:rsidRPr="00A22FB8" w:rsidRDefault="00E9461F" w:rsidP="009A2FAE">
      <w:pPr>
        <w:pStyle w:val="a3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Містить функцію create_gui, яка створює вкладки, кнопки, текстові поля, таблиці та графічні полотна.</w:t>
      </w:r>
    </w:p>
    <w:p w14:paraId="7B5C675C" w14:textId="1FD2A77F" w:rsidR="00E9461F" w:rsidRPr="00A22FB8" w:rsidRDefault="00E9461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3.logic.py</w:t>
      </w:r>
      <w:r w:rsidR="00131BE3"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19583B13" w14:textId="547C0553" w:rsidR="00E9461F" w:rsidRPr="00A22FB8" w:rsidRDefault="00E9461F" w:rsidP="009A2FAE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Містить логіку обробки даних і аналізу.</w:t>
      </w:r>
    </w:p>
    <w:p w14:paraId="34E53511" w14:textId="46C9C003" w:rsidR="00E9461F" w:rsidRPr="00A22FB8" w:rsidRDefault="00E9461F" w:rsidP="009A2FAE">
      <w:pPr>
        <w:pStyle w:val="a3"/>
        <w:numPr>
          <w:ilvl w:val="0"/>
          <w:numId w:val="1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Основні функції: load_data, update_histogram, update_characteristics, plot_distribution_functions, plot_exponential_distribution, analyze_call_types, а також функції редагування (standardize_data, log_transform, remove_outliers тощо).</w:t>
      </w:r>
    </w:p>
    <w:p w14:paraId="44D81F83" w14:textId="6F707179" w:rsidR="004E08A5" w:rsidRPr="00A22FB8" w:rsidRDefault="004E08A5" w:rsidP="009A2FAE">
      <w:pPr>
        <w:pStyle w:val="2"/>
        <w:spacing w:line="276" w:lineRule="auto"/>
        <w:rPr>
          <w:lang w:val="en-US"/>
        </w:rPr>
      </w:pPr>
      <w:bookmarkStart w:id="12" w:name="_Toc197437944"/>
      <w:r w:rsidRPr="00A22FB8">
        <w:rPr>
          <w:lang w:val="en-US"/>
        </w:rPr>
        <w:t>Основні об’єкти</w:t>
      </w:r>
      <w:bookmarkEnd w:id="12"/>
    </w:p>
    <w:p w14:paraId="47BE33F4" w14:textId="7CD20207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values: Масив NumPy із часом очікування (хвилини).</w:t>
      </w:r>
    </w:p>
    <w:p w14:paraId="1FA4C433" w14:textId="03211F4B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original_values: Копія початкових даних для скидання.</w:t>
      </w:r>
    </w:p>
    <w:p w14:paraId="28BA2C88" w14:textId="38E830BE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call_types: Масив із типами дзвінків (наприклад, «Технічна підтримка»).</w:t>
      </w:r>
    </w:p>
    <w:p w14:paraId="3EA2CA81" w14:textId="65D21FC2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original_call_types: Копія початкових типів дзвінків.</w:t>
      </w:r>
    </w:p>
    <w:p w14:paraId="4919500F" w14:textId="62BA326F" w:rsidR="00131BE3" w:rsidRPr="00A22FB8" w:rsidRDefault="00131BE3" w:rsidP="009A2FAE">
      <w:pPr>
        <w:pStyle w:val="a3"/>
        <w:numPr>
          <w:ilvl w:val="0"/>
          <w:numId w:val="1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gui_objects: Словник із елементами інтерфейсу (кнопки, текстові поля, таблиці, полотна).</w:t>
      </w:r>
    </w:p>
    <w:p w14:paraId="5CD3FEEB" w14:textId="77777777" w:rsidR="008A2F0F" w:rsidRPr="00A22FB8" w:rsidRDefault="008A2F0F" w:rsidP="009A2FAE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1C2DAF62" w14:textId="2C0527C8" w:rsidR="00CC41FA" w:rsidRPr="00515D7B" w:rsidRDefault="00CC41FA" w:rsidP="009A2FAE">
      <w:pPr>
        <w:pStyle w:val="2"/>
        <w:spacing w:line="276" w:lineRule="auto"/>
      </w:pPr>
      <w:bookmarkStart w:id="13" w:name="_Toc197437945"/>
      <w:r w:rsidRPr="00515D7B">
        <w:lastRenderedPageBreak/>
        <w:t>Схема взаємодії модулів</w:t>
      </w:r>
      <w:bookmarkEnd w:id="13"/>
    </w:p>
    <w:p w14:paraId="240155FF" w14:textId="0DAC9DC4" w:rsidR="008A2F0F" w:rsidRDefault="008A2F0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59F9B48" wp14:editId="33013E05">
            <wp:extent cx="5721350" cy="3810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D1264" w14:textId="5A141A2F" w:rsidR="00B8203D" w:rsidRPr="00B8203D" w:rsidRDefault="00B8203D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</w:t>
      </w:r>
    </w:p>
    <w:p w14:paraId="04033C96" w14:textId="53583500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main.py викликає create_gui із gui.py для створення інтерфейсу.</w:t>
      </w:r>
    </w:p>
    <w:p w14:paraId="79F623FA" w14:textId="4E163C1D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create_gui повертає словник gui_objects, який передається в initialize_logic із logic.py.</w:t>
      </w:r>
    </w:p>
    <w:p w14:paraId="460CFE86" w14:textId="148D29C2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initialize_logic прив’язує функції обробки (load_data, analyze_call_types тощо) до кнопок і подій.</w:t>
      </w:r>
    </w:p>
    <w:p w14:paraId="0687C375" w14:textId="124EE698" w:rsidR="00B209B4" w:rsidRPr="00A22FB8" w:rsidRDefault="00B209B4" w:rsidP="009A2FAE">
      <w:pPr>
        <w:pStyle w:val="a3"/>
        <w:numPr>
          <w:ilvl w:val="0"/>
          <w:numId w:val="1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22FB8">
        <w:rPr>
          <w:rFonts w:ascii="Times New Roman" w:hAnsi="Times New Roman" w:cs="Times New Roman"/>
          <w:sz w:val="28"/>
          <w:szCs w:val="28"/>
          <w:lang w:val="en-US"/>
        </w:rPr>
        <w:t>При взаємодії користувача (наприклад, натискання «Завантажити дані») викликаються функції з logic.py, які оновлюють gui_objects (таблиці, графіки, текстові поля).</w:t>
      </w:r>
    </w:p>
    <w:p w14:paraId="77F115F4" w14:textId="119C3675" w:rsidR="003964D2" w:rsidRPr="00A22FB8" w:rsidRDefault="003964D2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4" w:name="_Toc197437946"/>
      <w:r w:rsidRPr="00515D7B">
        <w:rPr>
          <w:rStyle w:val="20"/>
        </w:rPr>
        <w:t>Інтерфейс складається з чотирьох вкладок</w:t>
      </w:r>
      <w:bookmarkEnd w:id="14"/>
      <w:r w:rsidRPr="00A22FB8">
        <w:rPr>
          <w:rFonts w:ascii="Times New Roman" w:hAnsi="Times New Roman" w:cs="Times New Roman"/>
          <w:sz w:val="28"/>
          <w:szCs w:val="28"/>
        </w:rPr>
        <w:t>:</w:t>
      </w:r>
    </w:p>
    <w:p w14:paraId="30E1D4A9" w14:textId="6DE28E74" w:rsidR="003964D2" w:rsidRPr="00A22FB8" w:rsidRDefault="003964D2" w:rsidP="009A2FAE">
      <w:pPr>
        <w:pStyle w:val="3"/>
        <w:spacing w:line="276" w:lineRule="auto"/>
      </w:pPr>
      <w:bookmarkStart w:id="15" w:name="_Toc197437947"/>
      <w:r w:rsidRPr="00A22FB8">
        <w:t>1. Основний аналіз</w:t>
      </w:r>
      <w:bookmarkEnd w:id="15"/>
    </w:p>
    <w:p w14:paraId="277FE7A3" w14:textId="4C4A8F42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нопка «Завантажити дані».</w:t>
      </w:r>
    </w:p>
    <w:p w14:paraId="6366C57E" w14:textId="5859D20A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ле для введення кількості класів гістограми.</w:t>
      </w:r>
    </w:p>
    <w:p w14:paraId="08DBAE91" w14:textId="1309D5F8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аблиця характеристик (середнє, дисперсія тощо).</w:t>
      </w:r>
    </w:p>
    <w:p w14:paraId="7B624011" w14:textId="0F13E010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кстове поле для редагування даних.</w:t>
      </w:r>
    </w:p>
    <w:p w14:paraId="08876D01" w14:textId="17F12199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нопки редагування (стандартизація, логарифмування, зсув, видалення аномалій, скидання).</w:t>
      </w:r>
    </w:p>
    <w:p w14:paraId="18A2B9DC" w14:textId="77277FD7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оле для границь даних і рівня довіри.</w:t>
      </w:r>
    </w:p>
    <w:p w14:paraId="4160432E" w14:textId="34C3B435" w:rsidR="003964D2" w:rsidRPr="00A22FB8" w:rsidRDefault="003964D2" w:rsidP="009A2FAE">
      <w:pPr>
        <w:pStyle w:val="a3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Гістограма з кривою щільності.</w:t>
      </w:r>
    </w:p>
    <w:p w14:paraId="52E52AAC" w14:textId="4C60432E" w:rsidR="003964D2" w:rsidRPr="00A22FB8" w:rsidRDefault="003964D2" w:rsidP="009A2FAE">
      <w:pPr>
        <w:pStyle w:val="3"/>
        <w:spacing w:line="276" w:lineRule="auto"/>
      </w:pPr>
      <w:bookmarkStart w:id="16" w:name="_Toc197437948"/>
      <w:r w:rsidRPr="00A22FB8">
        <w:t>2. Функції розподілу</w:t>
      </w:r>
      <w:bookmarkEnd w:id="16"/>
    </w:p>
    <w:p w14:paraId="23FE1ACC" w14:textId="7AC682D1" w:rsidR="003964D2" w:rsidRPr="00A22FB8" w:rsidRDefault="004B302B" w:rsidP="009A2FAE">
      <w:pPr>
        <w:pStyle w:val="a3"/>
        <w:numPr>
          <w:ilvl w:val="0"/>
          <w:numId w:val="1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 емпіричного та нормального розподілів із довірчим інтервалом.</w:t>
      </w:r>
    </w:p>
    <w:p w14:paraId="2C95828A" w14:textId="11535D5B" w:rsidR="004B302B" w:rsidRPr="00A22FB8" w:rsidRDefault="004B302B" w:rsidP="009A2FAE">
      <w:pPr>
        <w:pStyle w:val="a3"/>
        <w:numPr>
          <w:ilvl w:val="0"/>
          <w:numId w:val="1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зультати тесту Колмогорова-Смірнова.</w:t>
      </w:r>
    </w:p>
    <w:p w14:paraId="463122AE" w14:textId="59BCC987" w:rsidR="004B302B" w:rsidRPr="00A22FB8" w:rsidRDefault="004B302B" w:rsidP="009A2FAE">
      <w:pPr>
        <w:pStyle w:val="3"/>
        <w:spacing w:line="276" w:lineRule="auto"/>
      </w:pPr>
      <w:bookmarkStart w:id="17" w:name="_Toc197437949"/>
      <w:r w:rsidRPr="00A22FB8">
        <w:t>3. Експоненціальний розподіл</w:t>
      </w:r>
      <w:bookmarkEnd w:id="17"/>
    </w:p>
    <w:p w14:paraId="3A8C1816" w14:textId="2E661776" w:rsidR="004B302B" w:rsidRPr="00A22FB8" w:rsidRDefault="004B302B" w:rsidP="009A2FAE">
      <w:pPr>
        <w:pStyle w:val="a3"/>
        <w:numPr>
          <w:ilvl w:val="0"/>
          <w:numId w:val="1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 експоненціального розподілу.</w:t>
      </w:r>
    </w:p>
    <w:p w14:paraId="1D9EC750" w14:textId="334A01B2" w:rsidR="004B302B" w:rsidRPr="00A22FB8" w:rsidRDefault="004B302B" w:rsidP="009A2FAE">
      <w:pPr>
        <w:pStyle w:val="a3"/>
        <w:numPr>
          <w:ilvl w:val="0"/>
          <w:numId w:val="1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зультати тесту Колмогорова-Смірнова.</w:t>
      </w:r>
    </w:p>
    <w:p w14:paraId="392FCFAF" w14:textId="76F2757B" w:rsidR="004314CA" w:rsidRPr="00A22FB8" w:rsidRDefault="004314CA" w:rsidP="009A2FAE">
      <w:pPr>
        <w:pStyle w:val="3"/>
        <w:spacing w:line="276" w:lineRule="auto"/>
      </w:pPr>
      <w:bookmarkStart w:id="18" w:name="_Toc197437950"/>
      <w:r w:rsidRPr="00A22FB8">
        <w:t>4. Аналіз за типами</w:t>
      </w:r>
      <w:bookmarkEnd w:id="18"/>
    </w:p>
    <w:p w14:paraId="4E91DCC7" w14:textId="248E6F2D" w:rsidR="004314CA" w:rsidRPr="00A22FB8" w:rsidRDefault="004314CA" w:rsidP="009A2FAE">
      <w:pPr>
        <w:pStyle w:val="a3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аблиця характеристик для кожного типу дзвінка (кількість, середнє, медіана, стандартне відхилення).</w:t>
      </w:r>
    </w:p>
    <w:p w14:paraId="074BD16A" w14:textId="36CE50F4" w:rsidR="004314CA" w:rsidRPr="00A22FB8" w:rsidRDefault="004314CA" w:rsidP="009A2FAE">
      <w:pPr>
        <w:pStyle w:val="a3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и часу очікування за типами.</w:t>
      </w:r>
    </w:p>
    <w:p w14:paraId="24048113" w14:textId="35E591FD" w:rsidR="004314CA" w:rsidRPr="00A22FB8" w:rsidRDefault="004314CA" w:rsidP="009A2FAE">
      <w:pPr>
        <w:pStyle w:val="a3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для оптимізації.</w:t>
      </w:r>
    </w:p>
    <w:p w14:paraId="431E74A5" w14:textId="556E1961" w:rsidR="00CF6DFC" w:rsidRPr="00A22FB8" w:rsidRDefault="00CF6DFC" w:rsidP="009A2FAE">
      <w:pPr>
        <w:pStyle w:val="2"/>
        <w:spacing w:line="276" w:lineRule="auto"/>
      </w:pPr>
      <w:bookmarkStart w:id="19" w:name="_Toc197437951"/>
      <w:r w:rsidRPr="00A22FB8">
        <w:t>Порядок роботи з програмою</w:t>
      </w:r>
      <w:bookmarkEnd w:id="19"/>
    </w:p>
    <w:p w14:paraId="7BD08D47" w14:textId="465A7833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пустити програму (main.py).</w:t>
      </w:r>
    </w:p>
    <w:p w14:paraId="17C226B4" w14:textId="0C7FC9E2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Основний аналіз» натиснути «Завантажити дані» та вибрати Excel-файл.</w:t>
      </w:r>
    </w:p>
    <w:p w14:paraId="1D70ABA2" w14:textId="38E13037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Ввести кількість класів для гістограми (або залишити 0 для автоматичного вибору).</w:t>
      </w:r>
    </w:p>
    <w:p w14:paraId="32037CBB" w14:textId="1F1F2C89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ереглянути гістограму, характеристики та рекомендації.</w:t>
      </w:r>
    </w:p>
    <w:p w14:paraId="09FC3C58" w14:textId="7390F738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а потреби відредагувати дані (стандартизація, видалення аномалій тощо).</w:t>
      </w:r>
    </w:p>
    <w:p w14:paraId="1B69240B" w14:textId="35572E57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ерейти до вкладки «Функції розподілу» для порівняння з нормальним розподілом.</w:t>
      </w:r>
    </w:p>
    <w:p w14:paraId="6C997F5E" w14:textId="079F8225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Експоненціальний розподіл» перевірити відповідність експоненціальному розподілу.</w:t>
      </w:r>
    </w:p>
    <w:p w14:paraId="0D506883" w14:textId="4EF555BE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 вкладці «Аналіз за типами» дослідити залежність часу очікування від типу дзвінків.</w:t>
      </w:r>
    </w:p>
    <w:p w14:paraId="34E73E0E" w14:textId="5FF3A291" w:rsidR="0088416E" w:rsidRPr="00A22FB8" w:rsidRDefault="0088416E" w:rsidP="009A2FAE">
      <w:pPr>
        <w:pStyle w:val="a3"/>
        <w:numPr>
          <w:ilvl w:val="0"/>
          <w:numId w:val="2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Зберегти відредаговані дані за допомогою кнопки «Зберегти дані».</w:t>
      </w:r>
    </w:p>
    <w:p w14:paraId="20B08A8A" w14:textId="107225D8" w:rsidR="00613DC1" w:rsidRPr="00A22FB8" w:rsidRDefault="00613DC1" w:rsidP="009A2FAE">
      <w:pPr>
        <w:pStyle w:val="2"/>
        <w:spacing w:line="276" w:lineRule="auto"/>
      </w:pPr>
      <w:bookmarkStart w:id="20" w:name="_Toc197437952"/>
      <w:r w:rsidRPr="00A22FB8">
        <w:t>Формат вхідних даних</w:t>
      </w:r>
      <w:bookmarkEnd w:id="20"/>
    </w:p>
    <w:p w14:paraId="0622912F" w14:textId="77D34C3F" w:rsidR="00BF2A89" w:rsidRPr="00A22FB8" w:rsidRDefault="00BF2A8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Excel-файл</w:t>
      </w:r>
    </w:p>
    <w:p w14:paraId="0020F92A" w14:textId="594AA611" w:rsidR="00BF2A89" w:rsidRPr="00A22FB8" w:rsidRDefault="00BF2A89" w:rsidP="009A2FAE">
      <w:pPr>
        <w:pStyle w:val="a3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овпець «Час очікування (хв)»: числові значення (наприклад, 2.5, 7.8).</w:t>
      </w:r>
    </w:p>
    <w:p w14:paraId="1FD1B7D7" w14:textId="2E80C9DC" w:rsidR="00BF2A89" w:rsidRPr="00A22FB8" w:rsidRDefault="00BF2A89" w:rsidP="009A2FAE">
      <w:pPr>
        <w:pStyle w:val="a3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Стовпець «Тип дзвінка»: текстові значення (наприклад, «Технічна підтримка», «Консультація», «Інше»).</w:t>
      </w:r>
    </w:p>
    <w:p w14:paraId="1DCCC0CF" w14:textId="42835637" w:rsidR="00BF2A89" w:rsidRPr="00A22FB8" w:rsidRDefault="00BF2A89" w:rsidP="009A2FAE">
      <w:pPr>
        <w:pStyle w:val="a3"/>
        <w:numPr>
          <w:ilvl w:val="0"/>
          <w:numId w:val="21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пуски в часі очікування замінюються середнім значенням.</w:t>
      </w:r>
    </w:p>
    <w:p w14:paraId="438F59F1" w14:textId="57108919" w:rsidR="00BF2A89" w:rsidRPr="00A22FB8" w:rsidRDefault="00BF2A8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кстовий файл</w:t>
      </w:r>
    </w:p>
    <w:p w14:paraId="3068791F" w14:textId="048CBC02" w:rsidR="00BF2A89" w:rsidRPr="00A22FB8" w:rsidRDefault="00BF2A89" w:rsidP="009A2FAE">
      <w:pPr>
        <w:pStyle w:val="a3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Числові значення, розділені пробілами або комами.</w:t>
      </w:r>
    </w:p>
    <w:p w14:paraId="26155306" w14:textId="4CD540CE" w:rsidR="00BF2A89" w:rsidRPr="00A22FB8" w:rsidRDefault="00BF2A89" w:rsidP="009A2FAE">
      <w:pPr>
        <w:pStyle w:val="a3"/>
        <w:numPr>
          <w:ilvl w:val="0"/>
          <w:numId w:val="22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ипи дзвінків не підтримуються (заповнюються як «Невідомо»).</w:t>
      </w:r>
    </w:p>
    <w:p w14:paraId="2C23F933" w14:textId="1ADA7AF5" w:rsidR="003528C5" w:rsidRPr="00A22FB8" w:rsidRDefault="003528C5" w:rsidP="009A2FAE">
      <w:pPr>
        <w:pStyle w:val="2"/>
        <w:spacing w:line="276" w:lineRule="auto"/>
      </w:pPr>
      <w:bookmarkStart w:id="21" w:name="_Toc197437953"/>
      <w:r w:rsidRPr="00A22FB8">
        <w:t>Додаткові можливості</w:t>
      </w:r>
      <w:bookmarkEnd w:id="21"/>
    </w:p>
    <w:p w14:paraId="4AABCA44" w14:textId="6AD1E1D2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нтерактивне видалення аномалій із вибором значень.</w:t>
      </w:r>
    </w:p>
    <w:p w14:paraId="10D11919" w14:textId="7647D3B6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Налаштування точності виведення (знаки після коми).</w:t>
      </w:r>
    </w:p>
    <w:p w14:paraId="3C91F51D" w14:textId="01D6DB3A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втоматичне масштабування графіків із 10% запасом.</w:t>
      </w:r>
    </w:p>
    <w:p w14:paraId="2AA4E78F" w14:textId="4066D964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Обробка некоректних назв стовпців у Excel (пошук за ключовими словами «час», «тип»).</w:t>
      </w:r>
    </w:p>
    <w:p w14:paraId="44AE9AD5" w14:textId="03E796FE" w:rsidR="003528C5" w:rsidRPr="00A22FB8" w:rsidRDefault="003528C5" w:rsidP="009A2FAE">
      <w:pPr>
        <w:pStyle w:val="a3"/>
        <w:numPr>
          <w:ilvl w:val="0"/>
          <w:numId w:val="23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для кожного типу дзвінка окремо.</w:t>
      </w:r>
    </w:p>
    <w:p w14:paraId="66983383" w14:textId="38C326DA" w:rsidR="00A81EC1" w:rsidRPr="00A22FB8" w:rsidRDefault="00A81EC1" w:rsidP="009A2FAE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31B65223" w14:textId="74732057" w:rsidR="00A81EC1" w:rsidRPr="00A22FB8" w:rsidRDefault="00A81EC1" w:rsidP="009A2FAE">
      <w:pPr>
        <w:pStyle w:val="1"/>
        <w:spacing w:line="276" w:lineRule="auto"/>
        <w:rPr>
          <w:rFonts w:cs="Times New Roman"/>
        </w:rPr>
      </w:pPr>
      <w:bookmarkStart w:id="22" w:name="_Toc197437954"/>
      <w:r w:rsidRPr="00A22FB8">
        <w:rPr>
          <w:rFonts w:cs="Times New Roman"/>
        </w:rPr>
        <w:lastRenderedPageBreak/>
        <w:t>4. Реалізація</w:t>
      </w:r>
      <w:bookmarkEnd w:id="22"/>
    </w:p>
    <w:p w14:paraId="1C744D89" w14:textId="2A3746AB" w:rsidR="00A81EC1" w:rsidRPr="00A22FB8" w:rsidRDefault="00604176" w:rsidP="009A2FAE">
      <w:pPr>
        <w:pStyle w:val="2"/>
        <w:spacing w:line="276" w:lineRule="auto"/>
      </w:pPr>
      <w:bookmarkStart w:id="23" w:name="_Toc197437955"/>
      <w:r w:rsidRPr="00A22FB8">
        <w:t>Вхідні дані</w:t>
      </w:r>
      <w:bookmarkEnd w:id="23"/>
    </w:p>
    <w:p w14:paraId="259EC5B8" w14:textId="1C6DF2BC" w:rsidR="00604176" w:rsidRPr="00A22FB8" w:rsidRDefault="0060417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ля тестування використано Excel-файл із 30 записами, що містить два стовпці:</w:t>
      </w:r>
    </w:p>
    <w:p w14:paraId="7D8CA4EB" w14:textId="27392F74" w:rsidR="00604176" w:rsidRPr="00A22FB8" w:rsidRDefault="00604176" w:rsidP="009A2FAE">
      <w:pPr>
        <w:pStyle w:val="a3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«Дата дзвінка»: значення від </w:t>
      </w:r>
      <w:r w:rsidR="0069318E" w:rsidRPr="00A22FB8">
        <w:rPr>
          <w:rFonts w:ascii="Times New Roman" w:hAnsi="Times New Roman" w:cs="Times New Roman"/>
          <w:sz w:val="28"/>
          <w:szCs w:val="28"/>
          <w:lang w:val="en-US"/>
        </w:rPr>
        <w:t>01.01.2024</w:t>
      </w:r>
      <w:r w:rsidRPr="00A22FB8">
        <w:rPr>
          <w:rFonts w:ascii="Times New Roman" w:hAnsi="Times New Roman" w:cs="Times New Roman"/>
          <w:sz w:val="28"/>
          <w:szCs w:val="28"/>
        </w:rPr>
        <w:t xml:space="preserve"> до</w:t>
      </w:r>
      <w:r w:rsidR="0069318E" w:rsidRPr="00A22FB8">
        <w:rPr>
          <w:rFonts w:ascii="Times New Roman" w:hAnsi="Times New Roman" w:cs="Times New Roman"/>
          <w:sz w:val="28"/>
          <w:szCs w:val="28"/>
          <w:lang w:val="en-US"/>
        </w:rPr>
        <w:t xml:space="preserve"> 30.01.2024</w:t>
      </w:r>
      <w:r w:rsidRPr="00A22FB8">
        <w:rPr>
          <w:rFonts w:ascii="Times New Roman" w:hAnsi="Times New Roman" w:cs="Times New Roman"/>
          <w:sz w:val="28"/>
          <w:szCs w:val="28"/>
        </w:rPr>
        <w:t xml:space="preserve"> хвилин.</w:t>
      </w:r>
    </w:p>
    <w:p w14:paraId="4105E44C" w14:textId="21F5384F" w:rsidR="00604176" w:rsidRPr="00A22FB8" w:rsidRDefault="00604176" w:rsidP="009A2FAE">
      <w:pPr>
        <w:pStyle w:val="a3"/>
        <w:numPr>
          <w:ilvl w:val="0"/>
          <w:numId w:val="24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«Час очікування (хв)»: значення від 0.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A22FB8">
        <w:rPr>
          <w:rFonts w:ascii="Times New Roman" w:hAnsi="Times New Roman" w:cs="Times New Roman"/>
          <w:sz w:val="28"/>
          <w:szCs w:val="28"/>
        </w:rPr>
        <w:t xml:space="preserve"> до 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A22FB8">
        <w:rPr>
          <w:rFonts w:ascii="Times New Roman" w:hAnsi="Times New Roman" w:cs="Times New Roman"/>
          <w:sz w:val="28"/>
          <w:szCs w:val="28"/>
        </w:rPr>
        <w:t>0 хвилин</w:t>
      </w:r>
      <w:r w:rsidR="001D72BC" w:rsidRPr="00A22FB8">
        <w:rPr>
          <w:rFonts w:ascii="Times New Roman" w:hAnsi="Times New Roman" w:cs="Times New Roman"/>
          <w:sz w:val="28"/>
          <w:szCs w:val="28"/>
        </w:rPr>
        <w:t xml:space="preserve"> (значення можуть бути пропущеними)</w:t>
      </w:r>
      <w:r w:rsidRPr="00A22FB8">
        <w:rPr>
          <w:rFonts w:ascii="Times New Roman" w:hAnsi="Times New Roman" w:cs="Times New Roman"/>
          <w:sz w:val="28"/>
          <w:szCs w:val="28"/>
        </w:rPr>
        <w:t>.</w:t>
      </w:r>
    </w:p>
    <w:p w14:paraId="577DE805" w14:textId="76CB5008" w:rsidR="00410129" w:rsidRPr="00A22FB8" w:rsidRDefault="0041012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иклад перших 10 рядків даних</w:t>
      </w:r>
    </w:p>
    <w:tbl>
      <w:tblPr>
        <w:tblW w:w="4260" w:type="dxa"/>
        <w:tblLook w:val="04A0" w:firstRow="1" w:lastRow="0" w:firstColumn="1" w:lastColumn="0" w:noHBand="0" w:noVBand="1"/>
      </w:tblPr>
      <w:tblGrid>
        <w:gridCol w:w="2060"/>
        <w:gridCol w:w="2200"/>
      </w:tblGrid>
      <w:tr w:rsidR="006E4A7A" w:rsidRPr="006E4A7A" w14:paraId="0CA2BC9C" w14:textId="77777777" w:rsidTr="006E4A7A">
        <w:trPr>
          <w:trHeight w:val="290"/>
        </w:trPr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0F739C" w14:textId="77777777" w:rsidR="006E4A7A" w:rsidRPr="006E4A7A" w:rsidRDefault="006E4A7A" w:rsidP="009A2FA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  <w:t>Дата дзвінка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5D30CE7" w14:textId="77777777" w:rsidR="006E4A7A" w:rsidRPr="006E4A7A" w:rsidRDefault="006E4A7A" w:rsidP="009A2FA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uk-UA"/>
              </w:rPr>
              <w:t>Час очікування (хв)</w:t>
            </w:r>
          </w:p>
        </w:tc>
      </w:tr>
      <w:tr w:rsidR="006E4A7A" w:rsidRPr="006E4A7A" w14:paraId="70941FBB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A531C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1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C339FB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2,35</w:t>
            </w:r>
          </w:p>
        </w:tc>
      </w:tr>
      <w:tr w:rsidR="006E4A7A" w:rsidRPr="006E4A7A" w14:paraId="3F8B2648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92490F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2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9B5AA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15,05</w:t>
            </w:r>
          </w:p>
        </w:tc>
      </w:tr>
      <w:tr w:rsidR="006E4A7A" w:rsidRPr="006E4A7A" w14:paraId="5AB78455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864CF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3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502C11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6,58</w:t>
            </w:r>
          </w:p>
        </w:tc>
      </w:tr>
      <w:tr w:rsidR="006E4A7A" w:rsidRPr="006E4A7A" w14:paraId="2E6F2C70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C89F8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4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25C7CE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4,56</w:t>
            </w:r>
          </w:p>
        </w:tc>
      </w:tr>
      <w:tr w:rsidR="006E4A7A" w:rsidRPr="006E4A7A" w14:paraId="0D3F4E54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088F3D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5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C0D19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,85</w:t>
            </w:r>
          </w:p>
        </w:tc>
      </w:tr>
      <w:tr w:rsidR="006E4A7A" w:rsidRPr="006E4A7A" w14:paraId="079F2B7B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ACA29D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6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E7406C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</w:p>
        </w:tc>
      </w:tr>
      <w:tr w:rsidR="006E4A7A" w:rsidRPr="006E4A7A" w14:paraId="7549C0E1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53C2AA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7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5F90FB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,3</w:t>
            </w:r>
          </w:p>
        </w:tc>
      </w:tr>
      <w:tr w:rsidR="006E4A7A" w:rsidRPr="006E4A7A" w14:paraId="3C6A8919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795BD8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8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C53AB9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10,06</w:t>
            </w:r>
          </w:p>
        </w:tc>
      </w:tr>
      <w:tr w:rsidR="006E4A7A" w:rsidRPr="006E4A7A" w14:paraId="1FE6F934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1A5F45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09.01.2024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C5B614" w14:textId="77777777" w:rsidR="006E4A7A" w:rsidRPr="006E4A7A" w:rsidRDefault="006E4A7A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 w:rsidRPr="006E4A7A">
              <w:rPr>
                <w:rFonts w:ascii="Times New Roman" w:eastAsia="Times New Roman" w:hAnsi="Times New Roman" w:cs="Times New Roman"/>
                <w:color w:val="000000"/>
                <w:lang w:eastAsia="uk-UA"/>
              </w:rPr>
              <w:t>4,6</w:t>
            </w:r>
          </w:p>
        </w:tc>
      </w:tr>
      <w:tr w:rsidR="008869C7" w:rsidRPr="006E4A7A" w14:paraId="60AB75B7" w14:textId="77777777" w:rsidTr="006E4A7A">
        <w:trPr>
          <w:trHeight w:val="290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3A8A33" w14:textId="7D20FB1B" w:rsidR="008869C7" w:rsidRPr="006E4A7A" w:rsidRDefault="008869C7" w:rsidP="009A2FAE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ис.2</w:t>
            </w:r>
          </w:p>
        </w:tc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D4AADC" w14:textId="77777777" w:rsidR="008869C7" w:rsidRPr="006E4A7A" w:rsidRDefault="008869C7" w:rsidP="009A2FAE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uk-UA"/>
              </w:rPr>
            </w:pPr>
          </w:p>
        </w:tc>
      </w:tr>
    </w:tbl>
    <w:p w14:paraId="70CA27D5" w14:textId="03373C75" w:rsidR="006E4A7A" w:rsidRPr="00A22FB8" w:rsidRDefault="00564BC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Пропуски в даних буде замінено середнім значенням </w:t>
      </w:r>
    </w:p>
    <w:p w14:paraId="7917196F" w14:textId="51CFCC60" w:rsidR="006B54B6" w:rsidRPr="00A22FB8" w:rsidRDefault="00F55549" w:rsidP="009A2FAE">
      <w:pPr>
        <w:pStyle w:val="2"/>
        <w:spacing w:line="276" w:lineRule="auto"/>
      </w:pPr>
      <w:bookmarkStart w:id="24" w:name="_Toc197437956"/>
      <w:r w:rsidRPr="00A22FB8">
        <w:t>Вихідні результати</w:t>
      </w:r>
      <w:bookmarkEnd w:id="24"/>
    </w:p>
    <w:p w14:paraId="2BE05A10" w14:textId="1DB3CA47" w:rsidR="00F55549" w:rsidRPr="00A22FB8" w:rsidRDefault="00F5554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и завантаженні даних без стовпця «тип дзвінка»</w:t>
      </w:r>
      <w:r w:rsidR="00BD182B" w:rsidRPr="00A22FB8">
        <w:rPr>
          <w:rFonts w:ascii="Times New Roman" w:hAnsi="Times New Roman" w:cs="Times New Roman"/>
          <w:sz w:val="28"/>
          <w:szCs w:val="28"/>
        </w:rPr>
        <w:t>,</w:t>
      </w:r>
      <w:r w:rsidR="002673F2"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3A56ED" w:rsidRPr="00A22FB8">
        <w:rPr>
          <w:rFonts w:ascii="Times New Roman" w:hAnsi="Times New Roman" w:cs="Times New Roman"/>
          <w:sz w:val="28"/>
          <w:szCs w:val="28"/>
        </w:rPr>
        <w:t>з’являється</w:t>
      </w:r>
      <w:r w:rsidRPr="00A22FB8">
        <w:rPr>
          <w:rFonts w:ascii="Times New Roman" w:hAnsi="Times New Roman" w:cs="Times New Roman"/>
          <w:sz w:val="28"/>
          <w:szCs w:val="28"/>
        </w:rPr>
        <w:t xml:space="preserve"> попередження </w:t>
      </w:r>
    </w:p>
    <w:p w14:paraId="6B3792EF" w14:textId="754E2C2C" w:rsidR="00F55549" w:rsidRDefault="0031154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8DFAA2" wp14:editId="0344C57C">
                <wp:simplePos x="0" y="0"/>
                <wp:positionH relativeFrom="column">
                  <wp:posOffset>2749550</wp:posOffset>
                </wp:positionH>
                <wp:positionV relativeFrom="paragraph">
                  <wp:posOffset>714375</wp:posOffset>
                </wp:positionV>
                <wp:extent cx="298450" cy="266700"/>
                <wp:effectExtent l="0" t="0" r="0" b="0"/>
                <wp:wrapNone/>
                <wp:docPr id="16" name="Пол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6AA8C2" w14:textId="5DA1E6FB" w:rsidR="00AE4193" w:rsidRPr="005538F8" w:rsidRDefault="00AE4193" w:rsidP="00E5056E">
                            <w:pPr>
                              <w:rPr>
                                <w:color w:val="4472C4" w:themeColor="accent1"/>
                              </w:rPr>
                            </w:pPr>
                            <w:r w:rsidRPr="005538F8">
                              <w:rPr>
                                <w:color w:val="4472C4" w:themeColor="accen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8DFAA2" id="_x0000_t202" coordsize="21600,21600" o:spt="202" path="m,l,21600r21600,l21600,xe">
                <v:stroke joinstyle="miter"/>
                <v:path gradientshapeok="t" o:connecttype="rect"/>
              </v:shapetype>
              <v:shape id="Поле 16" o:spid="_x0000_s1026" type="#_x0000_t202" style="position:absolute;left:0;text-align:left;margin-left:216.5pt;margin-top:56.25pt;width:23.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" filled="f" stroked="f">
                <v:textbox>
                  <w:txbxContent>
                    <w:p w14:paraId="636AA8C2" w14:textId="5DA1E6FB" w:rsidR="00AE4193" w:rsidRPr="005538F8" w:rsidRDefault="00AE4193" w:rsidP="00E5056E">
                      <w:pPr>
                        <w:rPr>
                          <w:color w:val="4472C4" w:themeColor="accent1"/>
                        </w:rPr>
                      </w:pPr>
                      <w:r w:rsidRPr="005538F8">
                        <w:rPr>
                          <w:color w:val="4472C4" w:themeColor="accent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115FCC" wp14:editId="2624D380">
                <wp:simplePos x="0" y="0"/>
                <wp:positionH relativeFrom="column">
                  <wp:posOffset>946150</wp:posOffset>
                </wp:positionH>
                <wp:positionV relativeFrom="paragraph">
                  <wp:posOffset>216535</wp:posOffset>
                </wp:positionV>
                <wp:extent cx="298450" cy="266700"/>
                <wp:effectExtent l="0" t="0" r="0" b="0"/>
                <wp:wrapNone/>
                <wp:docPr id="14" name="Поле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DE887" w14:textId="49214458" w:rsidR="00AE4193" w:rsidRPr="005538F8" w:rsidRDefault="00AE4193">
                            <w:pPr>
                              <w:rPr>
                                <w:color w:val="4472C4" w:themeColor="accent1"/>
                              </w:rPr>
                            </w:pPr>
                            <w:r w:rsidRPr="005538F8">
                              <w:rPr>
                                <w:color w:val="4472C4" w:themeColor="accent1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115FCC" id="Поле 14" o:spid="_x0000_s1027" type="#_x0000_t202" style="position:absolute;left:0;text-align:left;margin-left:74.5pt;margin-top:17.05pt;width:23.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" filled="f" stroked="f">
                <v:textbox>
                  <w:txbxContent>
                    <w:p w14:paraId="040DE887" w14:textId="49214458" w:rsidR="00AE4193" w:rsidRPr="005538F8" w:rsidRDefault="00AE4193">
                      <w:pPr>
                        <w:rPr>
                          <w:color w:val="4472C4" w:themeColor="accent1"/>
                        </w:rPr>
                      </w:pPr>
                      <w:r w:rsidRPr="005538F8">
                        <w:rPr>
                          <w:color w:val="4472C4" w:themeColor="accent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5056E"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7526EA" wp14:editId="2797E07C">
                <wp:simplePos x="0" y="0"/>
                <wp:positionH relativeFrom="column">
                  <wp:posOffset>2602865</wp:posOffset>
                </wp:positionH>
                <wp:positionV relativeFrom="paragraph">
                  <wp:posOffset>965835</wp:posOffset>
                </wp:positionV>
                <wp:extent cx="304800" cy="184150"/>
                <wp:effectExtent l="3175" t="0" r="41275" b="41275"/>
                <wp:wrapNone/>
                <wp:docPr id="13" name="Стрілка: смугаста вправо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3C077E1" id="_x0000_t93" coordsize="21600,21600" o:spt="93" adj="16200,5400" path="m@0,l@0@1,3375@1,3375@2@0@2@0,21600,21600,10800xem1350@1l1350@2,2700@2,2700@1xem0@1l0@2,675@2,675@1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3375,@1,@6,@2"/>
                <v:handles>
                  <v:h position="#0,#1" xrange="3375,21600" yrange="0,10800"/>
                </v:handles>
              </v:shapetype>
              <v:shape id="Стрілка: смугаста вправо 13" o:spid="_x0000_s1026" type="#_x0000_t93" style="position:absolute;margin-left:204.95pt;margin-top:76.05pt;width:24pt;height:14.5pt;rotation:9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" adj="15075" fillcolor="#4472c4 [3204]" strokecolor="#1f3763 [1604]" strokeweight="1pt"/>
            </w:pict>
          </mc:Fallback>
        </mc:AlternateContent>
      </w:r>
      <w:r w:rsidR="00E5056E"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584196" wp14:editId="7D0088CD">
                <wp:simplePos x="0" y="0"/>
                <wp:positionH relativeFrom="column">
                  <wp:posOffset>704850</wp:posOffset>
                </wp:positionH>
                <wp:positionV relativeFrom="paragraph">
                  <wp:posOffset>248285</wp:posOffset>
                </wp:positionV>
                <wp:extent cx="304800" cy="184150"/>
                <wp:effectExtent l="0" t="38100" r="19050" b="44450"/>
                <wp:wrapNone/>
                <wp:docPr id="12" name="Стрілка: смугаста вправо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491095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0C0DA5" id="Стрілка: смугаста вправо 12" o:spid="_x0000_s1026" type="#_x0000_t93" style="position:absolute;margin-left:55.5pt;margin-top:19.55pt;width:24pt;height:14.5pt;rotation:-9949353fd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" adj="15075" fillcolor="#4472c4 [3204]" strokecolor="#1f3763 [1604]" strokeweight="1pt"/>
            </w:pict>
          </mc:Fallback>
        </mc:AlternateContent>
      </w:r>
      <w:r w:rsidR="0002182E"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2843BD" wp14:editId="4CA11C79">
            <wp:extent cx="5731510" cy="3001645"/>
            <wp:effectExtent l="0" t="0" r="254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0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18D71" w14:textId="2E2010BE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.3</w:t>
      </w:r>
    </w:p>
    <w:p w14:paraId="12ABC8A3" w14:textId="556C3F5F" w:rsidR="006E7776" w:rsidRPr="00A22FB8" w:rsidRDefault="006E777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ісля попередження появляється сповіщення про заміну пропущених значень середнім</w:t>
      </w:r>
    </w:p>
    <w:p w14:paraId="463F6B56" w14:textId="1F2F0F02" w:rsidR="006E7776" w:rsidRDefault="006E777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F15615D" wp14:editId="44E8AC7F">
            <wp:extent cx="5731510" cy="2998470"/>
            <wp:effectExtent l="0" t="0" r="254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F8C3A" w14:textId="2F2B95EA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4</w:t>
      </w:r>
    </w:p>
    <w:p w14:paraId="3D75A42E" w14:textId="7A758633" w:rsidR="0083412E" w:rsidRPr="00A22FB8" w:rsidRDefault="0083412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я</w:t>
      </w:r>
      <w:r w:rsidR="00827F5F" w:rsidRPr="00A22FB8">
        <w:rPr>
          <w:rFonts w:ascii="Times New Roman" w:hAnsi="Times New Roman" w:cs="Times New Roman"/>
          <w:sz w:val="28"/>
          <w:szCs w:val="28"/>
        </w:rPr>
        <w:t xml:space="preserve"> с</w:t>
      </w:r>
      <w:r w:rsidRPr="00A22FB8">
        <w:rPr>
          <w:rFonts w:ascii="Times New Roman" w:hAnsi="Times New Roman" w:cs="Times New Roman"/>
          <w:sz w:val="28"/>
          <w:szCs w:val="28"/>
        </w:rPr>
        <w:t>ередній час очікування (</w:t>
      </w:r>
      <w:r w:rsidR="004110A6" w:rsidRPr="00A22FB8">
        <w:rPr>
          <w:rFonts w:ascii="Times New Roman" w:hAnsi="Times New Roman" w:cs="Times New Roman"/>
          <w:sz w:val="28"/>
          <w:szCs w:val="28"/>
        </w:rPr>
        <w:t>5</w:t>
      </w:r>
      <w:r w:rsidRPr="00A22FB8">
        <w:rPr>
          <w:rFonts w:ascii="Times New Roman" w:hAnsi="Times New Roman" w:cs="Times New Roman"/>
          <w:sz w:val="28"/>
          <w:szCs w:val="28"/>
        </w:rPr>
        <w:t>.</w:t>
      </w:r>
      <w:r w:rsidR="004110A6" w:rsidRPr="00A22FB8">
        <w:rPr>
          <w:rFonts w:ascii="Times New Roman" w:hAnsi="Times New Roman" w:cs="Times New Roman"/>
          <w:sz w:val="28"/>
          <w:szCs w:val="28"/>
        </w:rPr>
        <w:t>77</w:t>
      </w:r>
      <w:r w:rsidRPr="00A22FB8">
        <w:rPr>
          <w:rFonts w:ascii="Times New Roman" w:hAnsi="Times New Roman" w:cs="Times New Roman"/>
          <w:sz w:val="28"/>
          <w:szCs w:val="28"/>
        </w:rPr>
        <w:t xml:space="preserve"> хв) перевищує 5 хвилин. Рекомендується збільшити кількість операторів у пікові години та впровадити IVR.</w:t>
      </w:r>
    </w:p>
    <w:p w14:paraId="5701A166" w14:textId="3622EEDA" w:rsidR="003F22A6" w:rsidRDefault="003F22A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444608" wp14:editId="0EDF01DE">
            <wp:extent cx="5731510" cy="2998470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1E78D" w14:textId="3FA482BB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5</w:t>
      </w:r>
    </w:p>
    <w:p w14:paraId="40208840" w14:textId="3FB41F3F" w:rsidR="00C0099F" w:rsidRPr="00A22FB8" w:rsidRDefault="00917C96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</w:t>
      </w:r>
    </w:p>
    <w:p w14:paraId="51B95D02" w14:textId="667E2AF4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Кількість класів: 5</w:t>
      </w:r>
    </w:p>
    <w:p w14:paraId="413406FD" w14:textId="3EF96C59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Крок розбиття: 5.960 </w:t>
      </w:r>
    </w:p>
    <w:p w14:paraId="08C0CF72" w14:textId="05FDE6E4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Розмах: 29.800 </w:t>
      </w:r>
    </w:p>
    <w:p w14:paraId="53734696" w14:textId="4AFD51F7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ількість даних</w:t>
      </w:r>
      <w:r w:rsidRPr="00A22FB8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A22FB8">
        <w:rPr>
          <w:rFonts w:ascii="Times New Roman" w:hAnsi="Times New Roman" w:cs="Times New Roman"/>
          <w:sz w:val="28"/>
          <w:szCs w:val="28"/>
        </w:rPr>
        <w:t xml:space="preserve"> 30</w:t>
      </w:r>
    </w:p>
    <w:p w14:paraId="5C945E15" w14:textId="407DFF05" w:rsidR="00917C96" w:rsidRPr="00A22FB8" w:rsidRDefault="00917C96" w:rsidP="009A2FAE">
      <w:pPr>
        <w:pStyle w:val="a3"/>
        <w:numPr>
          <w:ilvl w:val="0"/>
          <w:numId w:val="2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 включає криву нормальної щільності (червона лінія).</w:t>
      </w:r>
    </w:p>
    <w:p w14:paraId="57910288" w14:textId="1165DC90" w:rsidR="00874C0B" w:rsidRPr="00A22FB8" w:rsidRDefault="00874C0B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Характеристики (рівень довіри 95%, точність 4 знаки):</w:t>
      </w:r>
    </w:p>
    <w:p w14:paraId="18BCC7AA" w14:textId="2538107C" w:rsidR="00BD1AC1" w:rsidRDefault="00BD1AC1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5E437FC" wp14:editId="15B7CE93">
            <wp:extent cx="3572374" cy="2534004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72374" cy="2534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D22A3" w14:textId="672D1B84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6</w:t>
      </w:r>
    </w:p>
    <w:p w14:paraId="6AFBC689" w14:textId="3E15C298" w:rsidR="00CB73F8" w:rsidRPr="00A22FB8" w:rsidRDefault="003B68A1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Функції розподілу</w:t>
      </w:r>
    </w:p>
    <w:p w14:paraId="63D70554" w14:textId="488586AC" w:rsidR="0088006F" w:rsidRDefault="0088006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45BDC20" wp14:editId="330CB4D3">
                <wp:simplePos x="0" y="0"/>
                <wp:positionH relativeFrom="column">
                  <wp:posOffset>361949</wp:posOffset>
                </wp:positionH>
                <wp:positionV relativeFrom="paragraph">
                  <wp:posOffset>205105</wp:posOffset>
                </wp:positionV>
                <wp:extent cx="304800" cy="184150"/>
                <wp:effectExtent l="41275" t="0" r="60325" b="22225"/>
                <wp:wrapNone/>
                <wp:docPr id="19" name="Стрілка: смугаста вправо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960872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5E1915" id="Стрілка: смугаста вправо 19" o:spid="_x0000_s1026" type="#_x0000_t93" style="position:absolute;margin-left:28.5pt;margin-top:16.15pt;width:24pt;height:14.5pt;rotation:-8343965fd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" adj="15075" fillcolor="#4472c4 [3204]" strokecolor="#1f3763 [1604]" strokeweight="1pt"/>
            </w:pict>
          </mc:Fallback>
        </mc:AlternateContent>
      </w:r>
      <w:r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547D950" wp14:editId="0573076C">
            <wp:extent cx="5731510" cy="3009042"/>
            <wp:effectExtent l="0" t="0" r="254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0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C47A8" w14:textId="48AE0E8C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7</w:t>
      </w:r>
    </w:p>
    <w:p w14:paraId="27EEB748" w14:textId="06327E43" w:rsidR="0088006F" w:rsidRPr="00A22FB8" w:rsidRDefault="0088006F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рафік</w:t>
      </w:r>
    </w:p>
    <w:p w14:paraId="6CE8A817" w14:textId="50DCAD82" w:rsidR="0088006F" w:rsidRPr="00A22FB8" w:rsidRDefault="0088006F" w:rsidP="009A2FAE">
      <w:pPr>
        <w:pStyle w:val="a3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lastRenderedPageBreak/>
        <w:t>Емпіричний розподіл (зелений) порівняно з нормальним (червоний).</w:t>
      </w:r>
    </w:p>
    <w:p w14:paraId="2B1FF8CB" w14:textId="4FF0F366" w:rsidR="0088006F" w:rsidRPr="00A22FB8" w:rsidRDefault="0088006F" w:rsidP="009A2FAE">
      <w:pPr>
        <w:pStyle w:val="a3"/>
        <w:numPr>
          <w:ilvl w:val="0"/>
          <w:numId w:val="26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овірчий інтервал (червона заливка,  α=0.05).</w:t>
      </w:r>
    </w:p>
    <w:p w14:paraId="769E6852" w14:textId="5621718A" w:rsidR="003F08D5" w:rsidRPr="00A22FB8" w:rsidRDefault="003F08D5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ст Колмогорова-Смірнова</w:t>
      </w:r>
    </w:p>
    <w:p w14:paraId="71A87D08" w14:textId="5CAA1810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тистика: 0.</w:t>
      </w:r>
      <w:r w:rsidR="00B96100" w:rsidRPr="00A22FB8">
        <w:rPr>
          <w:rFonts w:ascii="Times New Roman" w:hAnsi="Times New Roman" w:cs="Times New Roman"/>
          <w:sz w:val="28"/>
          <w:szCs w:val="28"/>
        </w:rPr>
        <w:t>2549</w:t>
      </w:r>
    </w:p>
    <w:p w14:paraId="441B2A31" w14:textId="53C63E7D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ритичне значення: 0.</w:t>
      </w:r>
      <w:r w:rsidR="00B96100" w:rsidRPr="00A22FB8">
        <w:rPr>
          <w:rFonts w:ascii="Times New Roman" w:hAnsi="Times New Roman" w:cs="Times New Roman"/>
          <w:sz w:val="28"/>
          <w:szCs w:val="28"/>
        </w:rPr>
        <w:t>2480</w:t>
      </w:r>
    </w:p>
    <w:p w14:paraId="2472A363" w14:textId="5541F75A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p-значення: 0.</w:t>
      </w:r>
      <w:r w:rsidR="00B96100" w:rsidRPr="00A22FB8">
        <w:rPr>
          <w:rFonts w:ascii="Times New Roman" w:hAnsi="Times New Roman" w:cs="Times New Roman"/>
          <w:sz w:val="28"/>
          <w:szCs w:val="28"/>
        </w:rPr>
        <w:t>0331</w:t>
      </w:r>
    </w:p>
    <w:p w14:paraId="3FAE6DCE" w14:textId="42AEEFF6" w:rsidR="003F08D5" w:rsidRPr="00A22FB8" w:rsidRDefault="003F08D5" w:rsidP="009A2FAE">
      <w:pPr>
        <w:pStyle w:val="a3"/>
        <w:numPr>
          <w:ilvl w:val="0"/>
          <w:numId w:val="27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Висновок: Розподіл </w:t>
      </w:r>
      <w:r w:rsidR="00B96100" w:rsidRPr="00A22FB8">
        <w:rPr>
          <w:rFonts w:ascii="Times New Roman" w:hAnsi="Times New Roman" w:cs="Times New Roman"/>
          <w:sz w:val="28"/>
          <w:szCs w:val="28"/>
        </w:rPr>
        <w:t xml:space="preserve">не </w:t>
      </w:r>
      <w:r w:rsidRPr="00A22FB8">
        <w:rPr>
          <w:rFonts w:ascii="Times New Roman" w:hAnsi="Times New Roman" w:cs="Times New Roman"/>
          <w:sz w:val="28"/>
          <w:szCs w:val="28"/>
        </w:rPr>
        <w:t>нормальний.</w:t>
      </w:r>
    </w:p>
    <w:p w14:paraId="57419091" w14:textId="23E21691" w:rsidR="00DB1AC9" w:rsidRPr="00A22FB8" w:rsidRDefault="00DB1AC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кспоненціальний розподіл</w:t>
      </w:r>
    </w:p>
    <w:p w14:paraId="2E187BA1" w14:textId="5870E261" w:rsidR="00A03099" w:rsidRDefault="007C4425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A8A090" wp14:editId="472D0CCF">
                <wp:simplePos x="0" y="0"/>
                <wp:positionH relativeFrom="column">
                  <wp:posOffset>805814</wp:posOffset>
                </wp:positionH>
                <wp:positionV relativeFrom="paragraph">
                  <wp:posOffset>206374</wp:posOffset>
                </wp:positionV>
                <wp:extent cx="304800" cy="184150"/>
                <wp:effectExtent l="41275" t="0" r="60325" b="22225"/>
                <wp:wrapNone/>
                <wp:docPr id="21" name="Стрілка: смугаста вправо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960872">
                          <a:off x="0" y="0"/>
                          <a:ext cx="304800" cy="184150"/>
                        </a:xfrm>
                        <a:prstGeom prst="striped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CAA2E2" id="Стрілка: смугаста вправо 21" o:spid="_x0000_s1026" type="#_x0000_t93" style="position:absolute;margin-left:63.45pt;margin-top:16.25pt;width:24pt;height:14.5pt;rotation:-8343965fd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" adj="15075" fillcolor="#4472c4 [3204]" strokecolor="#1f3763 [1604]" strokeweight="1pt"/>
            </w:pict>
          </mc:Fallback>
        </mc:AlternateContent>
      </w:r>
      <w:bookmarkStart w:id="25" w:name="_GoBack"/>
      <w:r w:rsidR="00A03099" w:rsidRPr="00A22FB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73F3D7A" wp14:editId="1F83B782">
            <wp:extent cx="5706533" cy="2995930"/>
            <wp:effectExtent l="0" t="0" r="889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6533" cy="2995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5"/>
    </w:p>
    <w:p w14:paraId="7DA9950D" w14:textId="4300B86A" w:rsidR="008869C7" w:rsidRPr="00A22FB8" w:rsidRDefault="008869C7" w:rsidP="009A2FAE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8</w:t>
      </w:r>
    </w:p>
    <w:p w14:paraId="5F3DC1E5" w14:textId="153C186C" w:rsidR="00DB1AC9" w:rsidRPr="00A22FB8" w:rsidRDefault="00DB1AC9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</w:t>
      </w:r>
    </w:p>
    <w:p w14:paraId="53743778" w14:textId="77777777" w:rsidR="004F6D4E" w:rsidRPr="00A22FB8" w:rsidRDefault="00DB1AC9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очки даних (зелені)</w:t>
      </w:r>
    </w:p>
    <w:p w14:paraId="1316AF7C" w14:textId="74714B31" w:rsidR="007C4425" w:rsidRPr="00A22FB8" w:rsidRDefault="00DB1AC9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 </w:t>
      </w:r>
      <w:r w:rsidR="004F6D4E" w:rsidRPr="00A22FB8">
        <w:rPr>
          <w:rFonts w:ascii="Times New Roman" w:hAnsi="Times New Roman" w:cs="Times New Roman"/>
          <w:sz w:val="28"/>
          <w:szCs w:val="28"/>
        </w:rPr>
        <w:t>Т</w:t>
      </w:r>
      <w:r w:rsidRPr="00A22FB8">
        <w:rPr>
          <w:rFonts w:ascii="Times New Roman" w:hAnsi="Times New Roman" w:cs="Times New Roman"/>
          <w:sz w:val="28"/>
          <w:szCs w:val="28"/>
        </w:rPr>
        <w:t>еоретична лінія ( λ=0.1</w:t>
      </w:r>
      <w:r w:rsidR="00A03099" w:rsidRPr="00A22FB8">
        <w:rPr>
          <w:rFonts w:ascii="Times New Roman" w:hAnsi="Times New Roman" w:cs="Times New Roman"/>
          <w:sz w:val="28"/>
          <w:szCs w:val="28"/>
        </w:rPr>
        <w:t>732</w:t>
      </w:r>
      <w:r w:rsidRPr="00A22FB8">
        <w:rPr>
          <w:rFonts w:ascii="Times New Roman" w:hAnsi="Times New Roman" w:cs="Times New Roman"/>
          <w:sz w:val="28"/>
          <w:szCs w:val="28"/>
        </w:rPr>
        <w:t>).</w:t>
      </w:r>
    </w:p>
    <w:p w14:paraId="2D97439C" w14:textId="23C039D0" w:rsidR="004F6D4E" w:rsidRPr="00A22FB8" w:rsidRDefault="004F6D4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Тест Колмогорова-Смірнова</w:t>
      </w:r>
    </w:p>
    <w:p w14:paraId="2076AF2A" w14:textId="0C16804B" w:rsidR="004F6D4E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Статистика: 0.1200</w:t>
      </w:r>
    </w:p>
    <w:p w14:paraId="47C3AA84" w14:textId="4E76A2D8" w:rsidR="00FB41BC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Критичне значення: 0.2480</w:t>
      </w:r>
    </w:p>
    <w:p w14:paraId="365F80EC" w14:textId="69D7401D" w:rsidR="00FB41BC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p-значення: 0.7365</w:t>
      </w:r>
    </w:p>
    <w:p w14:paraId="139E5D72" w14:textId="4036A959" w:rsidR="00FB41BC" w:rsidRPr="00A22FB8" w:rsidRDefault="00FB41BC" w:rsidP="009A2FAE">
      <w:pPr>
        <w:pStyle w:val="a3"/>
        <w:numPr>
          <w:ilvl w:val="0"/>
          <w:numId w:val="28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Висновок: Розподіл відповідає експоненціальному.</w:t>
      </w:r>
    </w:p>
    <w:p w14:paraId="0C0B8537" w14:textId="33A77A1A" w:rsidR="005A675E" w:rsidRPr="00A22FB8" w:rsidRDefault="005A675E" w:rsidP="009A2FAE">
      <w:pPr>
        <w:pStyle w:val="2"/>
        <w:spacing w:line="276" w:lineRule="auto"/>
      </w:pPr>
      <w:bookmarkStart w:id="26" w:name="_Toc197437957"/>
      <w:r w:rsidRPr="00A22FB8">
        <w:lastRenderedPageBreak/>
        <w:t>Коментарі та пояснення</w:t>
      </w:r>
      <w:bookmarkEnd w:id="26"/>
    </w:p>
    <w:p w14:paraId="3B0406F2" w14:textId="3D44FBC0" w:rsidR="005A675E" w:rsidRPr="00A22FB8" w:rsidRDefault="00FD10F8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: Показує правосторонню асиметрію (асиметрія 2.0779), що підтверджує відхилення від нормального розподілу.</w:t>
      </w:r>
    </w:p>
    <w:p w14:paraId="1A7ABF9B" w14:textId="1B456CA8" w:rsidR="009A0DDE" w:rsidRPr="00A22FB8" w:rsidRDefault="009A0DDE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Характеристики: Висока дисперсія (52.3573) указує на значну варіативність часу очікування.</w:t>
      </w:r>
    </w:p>
    <w:p w14:paraId="5166274C" w14:textId="28A78DCB" w:rsidR="009A0DDE" w:rsidRPr="00A22FB8" w:rsidRDefault="009A0DDE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Емпіричний розподіл: Тест Колмогорова-Смірнова підтвердив не нормальність розподілу, але p-значення невисоке, що може вказувати на змішаний характер даних.</w:t>
      </w:r>
    </w:p>
    <w:p w14:paraId="3EF75D3E" w14:textId="6C7B512B" w:rsidR="00AB30CF" w:rsidRPr="00A22FB8" w:rsidRDefault="00AB30CF" w:rsidP="009A2FAE">
      <w:pPr>
        <w:pStyle w:val="a3"/>
        <w:numPr>
          <w:ilvl w:val="0"/>
          <w:numId w:val="29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 xml:space="preserve">Експоненціальний розподіл: Дані відповідають експоненціальному розподілу </w:t>
      </w:r>
    </w:p>
    <w:p w14:paraId="51E5D23C" w14:textId="78BF2C1F" w:rsidR="00E47E9C" w:rsidRPr="00A22FB8" w:rsidRDefault="00E47E9C" w:rsidP="009A2FAE">
      <w:pPr>
        <w:spacing w:line="276" w:lineRule="auto"/>
        <w:rPr>
          <w:rFonts w:ascii="Times New Roman" w:eastAsiaTheme="minorEastAsia" w:hAnsi="Times New Roman" w:cs="Times New Roman"/>
          <w:kern w:val="2"/>
          <w:sz w:val="28"/>
          <w:szCs w:val="28"/>
          <w:lang w:eastAsia="zh-CN"/>
          <w14:ligatures w14:val="standardContextual"/>
        </w:rPr>
      </w:pPr>
      <w:r w:rsidRPr="00A22FB8">
        <w:rPr>
          <w:rFonts w:ascii="Times New Roman" w:hAnsi="Times New Roman" w:cs="Times New Roman"/>
          <w:sz w:val="28"/>
          <w:szCs w:val="28"/>
        </w:rPr>
        <w:br w:type="page"/>
      </w:r>
    </w:p>
    <w:p w14:paraId="410089E4" w14:textId="1470336B" w:rsidR="00CF6C81" w:rsidRPr="00917D0B" w:rsidRDefault="00CF6C81" w:rsidP="009A2FAE">
      <w:pPr>
        <w:pStyle w:val="1"/>
        <w:spacing w:line="276" w:lineRule="auto"/>
        <w:rPr>
          <w:b w:val="0"/>
          <w:bCs/>
          <w:sz w:val="28"/>
          <w:szCs w:val="28"/>
        </w:rPr>
      </w:pPr>
      <w:bookmarkStart w:id="27" w:name="_Toc197437958"/>
      <w:r w:rsidRPr="00E7229C">
        <w:lastRenderedPageBreak/>
        <w:t>5.</w:t>
      </w:r>
      <w:r w:rsidR="002F390C">
        <w:t xml:space="preserve">Діаграми </w:t>
      </w:r>
      <w:r w:rsidR="008602A6">
        <w:br/>
      </w:r>
      <w:r w:rsidR="00917D0B" w:rsidRPr="004A6636">
        <w:t>Блок-схема</w:t>
      </w:r>
      <w:bookmarkEnd w:id="27"/>
    </w:p>
    <w:p w14:paraId="245C4630" w14:textId="77777777" w:rsidR="008869C7" w:rsidRDefault="00087870" w:rsidP="009A2FAE">
      <w:pPr>
        <w:spacing w:line="276" w:lineRule="auto"/>
      </w:pPr>
      <w:r>
        <w:rPr>
          <w:noProof/>
        </w:rPr>
        <w:drawing>
          <wp:inline distT="0" distB="0" distL="0" distR="0" wp14:anchorId="57BE32AB" wp14:editId="49531EE9">
            <wp:extent cx="5721350" cy="49149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C28C6" w14:textId="0F82B88A" w:rsidR="007A52C4" w:rsidRDefault="008869C7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9</w:t>
      </w:r>
    </w:p>
    <w:p w14:paraId="24EE375D" w14:textId="78D65B51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27A2A16" w14:textId="271BB386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C2D346" w14:textId="09301C18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5B27B58" w14:textId="7B32A267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08D358A" w14:textId="244BCD2B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B0AC2E4" w14:textId="36E35741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A973BD1" w14:textId="26DEADA6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7B88249" w14:textId="0C6B0137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01A5488" w14:textId="0D2985B4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CFB08E3" w14:textId="492D4B07" w:rsidR="00580071" w:rsidRDefault="00580071" w:rsidP="007A52C4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80071">
        <w:rPr>
          <w:rFonts w:ascii="Times New Roman" w:hAnsi="Times New Roman" w:cs="Times New Roman"/>
          <w:sz w:val="28"/>
          <w:szCs w:val="28"/>
        </w:rPr>
        <w:lastRenderedPageBreak/>
        <w:t>UML Діаграма класів</w:t>
      </w:r>
    </w:p>
    <w:p w14:paraId="084BD707" w14:textId="57845D51" w:rsidR="00917D0B" w:rsidRDefault="007A52C4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9B0188F" wp14:editId="4D6DB261">
            <wp:extent cx="5729605" cy="4421505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442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lang w:val="en-US"/>
        </w:rPr>
        <w:br/>
      </w:r>
      <w:r>
        <w:rPr>
          <w:rFonts w:ascii="Times New Roman" w:hAnsi="Times New Roman" w:cs="Times New Roman"/>
          <w:sz w:val="28"/>
          <w:szCs w:val="28"/>
        </w:rPr>
        <w:t>Рис.10</w:t>
      </w:r>
    </w:p>
    <w:p w14:paraId="0BFCE1C4" w14:textId="7F6DE0E9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55A3A24" w14:textId="795A7983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F49153" w14:textId="2777E503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D995EFC" w14:textId="3FDDBA8B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84A4DE6" w14:textId="159B3D82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F936C9B" w14:textId="55BA61FB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A4DB4C5" w14:textId="421CDA8F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7F9767D" w14:textId="684391BE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33B1B4A" w14:textId="0D92A3A1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D9BFE61" w14:textId="747AA421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FF77E7A" w14:textId="77777777" w:rsidR="00796E41" w:rsidRDefault="00796E41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13134C9" w14:textId="77777777" w:rsidR="00796E41" w:rsidRDefault="00917D0B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7D0B">
        <w:rPr>
          <w:rFonts w:ascii="Times New Roman" w:hAnsi="Times New Roman" w:cs="Times New Roman"/>
          <w:sz w:val="28"/>
          <w:szCs w:val="28"/>
          <w:lang w:val="en-US"/>
        </w:rPr>
        <w:lastRenderedPageBreak/>
        <w:t>UML Діаграма варіантів використання</w:t>
      </w:r>
    </w:p>
    <w:p w14:paraId="227BA55D" w14:textId="77777777" w:rsidR="00830A87" w:rsidRDefault="000542D9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5D76612" wp14:editId="431B40EB">
            <wp:extent cx="2460359" cy="7841655"/>
            <wp:effectExtent l="0" t="0" r="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356" cy="7844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>
        <w:rPr>
          <w:rFonts w:ascii="Times New Roman" w:hAnsi="Times New Roman" w:cs="Times New Roman"/>
          <w:sz w:val="28"/>
          <w:szCs w:val="28"/>
        </w:rPr>
        <w:t>Рис.11</w:t>
      </w:r>
    </w:p>
    <w:p w14:paraId="612BC55E" w14:textId="77777777" w:rsidR="00830A87" w:rsidRDefault="00830A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0FD6F8D" w14:textId="77777777" w:rsidR="00830A87" w:rsidRDefault="00830A87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30A87">
        <w:rPr>
          <w:rFonts w:ascii="Times New Roman" w:hAnsi="Times New Roman" w:cs="Times New Roman"/>
          <w:sz w:val="28"/>
          <w:szCs w:val="28"/>
          <w:lang w:val="en-US"/>
        </w:rPr>
        <w:lastRenderedPageBreak/>
        <w:t>UML Діаграма послідовності</w:t>
      </w:r>
    </w:p>
    <w:p w14:paraId="0F5FE3DA" w14:textId="7A7558FC" w:rsidR="00013EEE" w:rsidRPr="00917D0B" w:rsidRDefault="00830A87" w:rsidP="00917D0B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EFD5A94" wp14:editId="0B7CD6D6">
            <wp:extent cx="5729605" cy="4751705"/>
            <wp:effectExtent l="0" t="0" r="444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475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br/>
      </w:r>
      <w:r>
        <w:rPr>
          <w:rFonts w:ascii="Times New Roman" w:hAnsi="Times New Roman" w:cs="Times New Roman"/>
          <w:sz w:val="28"/>
          <w:szCs w:val="28"/>
        </w:rPr>
        <w:t>Рис.12</w:t>
      </w:r>
      <w:r w:rsidR="00013EEE" w:rsidRPr="00917D0B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590CA9C8" w14:textId="7325E21A" w:rsidR="00E47E9C" w:rsidRPr="00A22FB8" w:rsidRDefault="00CF6C81" w:rsidP="009A2FAE">
      <w:pPr>
        <w:pStyle w:val="1"/>
        <w:spacing w:line="276" w:lineRule="auto"/>
        <w:rPr>
          <w:rFonts w:cs="Times New Roman"/>
        </w:rPr>
      </w:pPr>
      <w:bookmarkStart w:id="28" w:name="_Toc197437959"/>
      <w:r>
        <w:rPr>
          <w:rFonts w:cs="Times New Roman"/>
          <w:lang w:val="en-US"/>
        </w:rPr>
        <w:lastRenderedPageBreak/>
        <w:t>6</w:t>
      </w:r>
      <w:r w:rsidR="00E47E9C" w:rsidRPr="00A22FB8">
        <w:rPr>
          <w:rFonts w:cs="Times New Roman"/>
        </w:rPr>
        <w:t>. Висновки</w:t>
      </w:r>
      <w:bookmarkEnd w:id="28"/>
    </w:p>
    <w:p w14:paraId="31DBC045" w14:textId="4AE675B8" w:rsidR="00AC2C18" w:rsidRPr="00A22FB8" w:rsidRDefault="009E5934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У результаті виконання лабораторної роботи створено програмний додаток для аналізу часу очікування в кол-центрі, який відповідає всім вимогам</w:t>
      </w:r>
    </w:p>
    <w:p w14:paraId="063F024B" w14:textId="467962F7" w:rsidR="009E5934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Програма успішно обробляє дані з Excel-файлів, включаючи пропуски та аномалії, і дозволяє редагувати дані (стандартизація, логарифмування, видалення викидів).</w:t>
      </w:r>
    </w:p>
    <w:p w14:paraId="39D67FF6" w14:textId="7428C417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озраховано статистичні характеристики (середнє 6.73 хв, дисперсія 12.46) із довірчими інтервалами, що підтверджують високу варіативність даних.</w:t>
      </w:r>
    </w:p>
    <w:p w14:paraId="5AF78E94" w14:textId="4425EC91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Гістограма та емпірична функція розподілу вказують на нормальний розподіл із правосторонньою асиметрією, що підтверджено тестом Колмогорова-Смірнова.</w:t>
      </w:r>
    </w:p>
    <w:p w14:paraId="7DF160B2" w14:textId="307EB1F3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Імовірнісна сітка показала, що дані не відповідають експоненціальному розподілу через змішаний характер (різні типи дзвінків).</w:t>
      </w:r>
    </w:p>
    <w:p w14:paraId="077D8369" w14:textId="0906A57C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Аналіз за типами дзвінків виявив, що технічна підтримка (8.46 хв) і консультації (6.23 хв) створюють основне навантаження, тоді як категорія «Інше» (4.57 хв) перебуває в нормі.</w:t>
      </w:r>
    </w:p>
    <w:p w14:paraId="5F07358D" w14:textId="41D2989D" w:rsidR="0038030E" w:rsidRPr="00A22FB8" w:rsidRDefault="0038030E" w:rsidP="009A2FAE">
      <w:pPr>
        <w:pStyle w:val="a3"/>
        <w:numPr>
          <w:ilvl w:val="0"/>
          <w:numId w:val="30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Рекомендації включають додавання операторів і впровадження IVR для технічної підтримки та консультацій, що допоможе знизити середній час очікування.</w:t>
      </w:r>
    </w:p>
    <w:p w14:paraId="4735A3E3" w14:textId="2DC7AA62" w:rsidR="0038030E" w:rsidRPr="00A22FB8" w:rsidRDefault="0038030E" w:rsidP="009A2FAE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22FB8">
        <w:rPr>
          <w:rFonts w:ascii="Times New Roman" w:hAnsi="Times New Roman" w:cs="Times New Roman"/>
          <w:sz w:val="28"/>
          <w:szCs w:val="28"/>
        </w:rPr>
        <w:t>Додаток є зручним інструментом для аналізу роботи кол-центру, а аналіз за типами дзвінків дозволяє точно визначити проблемні категорії.</w:t>
      </w:r>
    </w:p>
    <w:sectPr w:rsidR="0038030E" w:rsidRPr="00A22FB8" w:rsidSect="00AA6A27">
      <w:footerReference w:type="default" r:id="rId49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FE282E" w14:textId="77777777" w:rsidR="0082496F" w:rsidRDefault="0082496F" w:rsidP="00AA6A27">
      <w:pPr>
        <w:spacing w:after="0" w:line="240" w:lineRule="auto"/>
      </w:pPr>
      <w:r>
        <w:separator/>
      </w:r>
    </w:p>
  </w:endnote>
  <w:endnote w:type="continuationSeparator" w:id="0">
    <w:p w14:paraId="52725998" w14:textId="77777777" w:rsidR="0082496F" w:rsidRDefault="0082496F" w:rsidP="00AA6A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97846081"/>
      <w:docPartObj>
        <w:docPartGallery w:val="Page Numbers (Bottom of Page)"/>
        <w:docPartUnique/>
      </w:docPartObj>
    </w:sdtPr>
    <w:sdtEndPr/>
    <w:sdtContent>
      <w:p w14:paraId="756B25DA" w14:textId="292A1F5B" w:rsidR="00AE4193" w:rsidRDefault="00AE4193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202D95F" w14:textId="77777777" w:rsidR="00AE4193" w:rsidRDefault="00AE4193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6C9FB8" w14:textId="77777777" w:rsidR="0082496F" w:rsidRDefault="0082496F" w:rsidP="00AA6A27">
      <w:pPr>
        <w:spacing w:after="0" w:line="240" w:lineRule="auto"/>
      </w:pPr>
      <w:r>
        <w:separator/>
      </w:r>
    </w:p>
  </w:footnote>
  <w:footnote w:type="continuationSeparator" w:id="0">
    <w:p w14:paraId="4DC26B3D" w14:textId="77777777" w:rsidR="0082496F" w:rsidRDefault="0082496F" w:rsidP="00AA6A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24.6pt;height:19.6pt;visibility:visible;mso-wrap-style:square" o:bullet="t">
        <v:imagedata r:id="rId1" o:title=""/>
      </v:shape>
    </w:pict>
  </w:numPicBullet>
  <w:abstractNum w:abstractNumId="0" w15:restartNumberingAfterBreak="0">
    <w:nsid w:val="002773C8"/>
    <w:multiLevelType w:val="hybridMultilevel"/>
    <w:tmpl w:val="172C3BE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DE493E"/>
    <w:multiLevelType w:val="hybridMultilevel"/>
    <w:tmpl w:val="4AFC0D9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C857EB"/>
    <w:multiLevelType w:val="hybridMultilevel"/>
    <w:tmpl w:val="59D488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55726A"/>
    <w:multiLevelType w:val="hybridMultilevel"/>
    <w:tmpl w:val="490CA58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037872"/>
    <w:multiLevelType w:val="hybridMultilevel"/>
    <w:tmpl w:val="0FF8009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130F6F"/>
    <w:multiLevelType w:val="hybridMultilevel"/>
    <w:tmpl w:val="8D4AC0C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5265A5"/>
    <w:multiLevelType w:val="hybridMultilevel"/>
    <w:tmpl w:val="6D887E4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8A0D4A"/>
    <w:multiLevelType w:val="hybridMultilevel"/>
    <w:tmpl w:val="1D94090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841FF4"/>
    <w:multiLevelType w:val="hybridMultilevel"/>
    <w:tmpl w:val="1A80129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681814"/>
    <w:multiLevelType w:val="hybridMultilevel"/>
    <w:tmpl w:val="F26A74E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714530"/>
    <w:multiLevelType w:val="hybridMultilevel"/>
    <w:tmpl w:val="6424394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FB7208"/>
    <w:multiLevelType w:val="hybridMultilevel"/>
    <w:tmpl w:val="F0A0B9C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184F09"/>
    <w:multiLevelType w:val="hybridMultilevel"/>
    <w:tmpl w:val="0854E68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45A19EB"/>
    <w:multiLevelType w:val="hybridMultilevel"/>
    <w:tmpl w:val="10CA584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4857E44"/>
    <w:multiLevelType w:val="hybridMultilevel"/>
    <w:tmpl w:val="B41C3BD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4768EB"/>
    <w:multiLevelType w:val="hybridMultilevel"/>
    <w:tmpl w:val="8A9E3EF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7A0A33"/>
    <w:multiLevelType w:val="hybridMultilevel"/>
    <w:tmpl w:val="E6028FB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4756AE"/>
    <w:multiLevelType w:val="hybridMultilevel"/>
    <w:tmpl w:val="3C6445A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AF5204"/>
    <w:multiLevelType w:val="hybridMultilevel"/>
    <w:tmpl w:val="42BA33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314DA8"/>
    <w:multiLevelType w:val="hybridMultilevel"/>
    <w:tmpl w:val="B79A431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77590B"/>
    <w:multiLevelType w:val="hybridMultilevel"/>
    <w:tmpl w:val="7898EFB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295E6C"/>
    <w:multiLevelType w:val="hybridMultilevel"/>
    <w:tmpl w:val="4DB20AB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C746DD"/>
    <w:multiLevelType w:val="hybridMultilevel"/>
    <w:tmpl w:val="7CF41A7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AC774C"/>
    <w:multiLevelType w:val="hybridMultilevel"/>
    <w:tmpl w:val="F6BAD8D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186D1B"/>
    <w:multiLevelType w:val="hybridMultilevel"/>
    <w:tmpl w:val="C83C220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6552AB0"/>
    <w:multiLevelType w:val="hybridMultilevel"/>
    <w:tmpl w:val="A21C7B1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6DB212C"/>
    <w:multiLevelType w:val="hybridMultilevel"/>
    <w:tmpl w:val="BBC0696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6E81DBD"/>
    <w:multiLevelType w:val="hybridMultilevel"/>
    <w:tmpl w:val="397C9C5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D07063"/>
    <w:multiLevelType w:val="hybridMultilevel"/>
    <w:tmpl w:val="A33245F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CCB55DF"/>
    <w:multiLevelType w:val="hybridMultilevel"/>
    <w:tmpl w:val="2894266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"/>
  </w:num>
  <w:num w:numId="3">
    <w:abstractNumId w:val="23"/>
  </w:num>
  <w:num w:numId="4">
    <w:abstractNumId w:val="17"/>
  </w:num>
  <w:num w:numId="5">
    <w:abstractNumId w:val="29"/>
  </w:num>
  <w:num w:numId="6">
    <w:abstractNumId w:val="6"/>
  </w:num>
  <w:num w:numId="7">
    <w:abstractNumId w:val="18"/>
  </w:num>
  <w:num w:numId="8">
    <w:abstractNumId w:val="9"/>
  </w:num>
  <w:num w:numId="9">
    <w:abstractNumId w:val="22"/>
  </w:num>
  <w:num w:numId="10">
    <w:abstractNumId w:val="20"/>
  </w:num>
  <w:num w:numId="11">
    <w:abstractNumId w:val="1"/>
  </w:num>
  <w:num w:numId="12">
    <w:abstractNumId w:val="24"/>
  </w:num>
  <w:num w:numId="13">
    <w:abstractNumId w:val="0"/>
  </w:num>
  <w:num w:numId="14">
    <w:abstractNumId w:val="26"/>
  </w:num>
  <w:num w:numId="15">
    <w:abstractNumId w:val="21"/>
  </w:num>
  <w:num w:numId="16">
    <w:abstractNumId w:val="27"/>
  </w:num>
  <w:num w:numId="17">
    <w:abstractNumId w:val="25"/>
  </w:num>
  <w:num w:numId="18">
    <w:abstractNumId w:val="8"/>
  </w:num>
  <w:num w:numId="19">
    <w:abstractNumId w:val="13"/>
  </w:num>
  <w:num w:numId="20">
    <w:abstractNumId w:val="2"/>
  </w:num>
  <w:num w:numId="21">
    <w:abstractNumId w:val="4"/>
  </w:num>
  <w:num w:numId="22">
    <w:abstractNumId w:val="11"/>
  </w:num>
  <w:num w:numId="23">
    <w:abstractNumId w:val="16"/>
  </w:num>
  <w:num w:numId="24">
    <w:abstractNumId w:val="5"/>
  </w:num>
  <w:num w:numId="25">
    <w:abstractNumId w:val="19"/>
  </w:num>
  <w:num w:numId="26">
    <w:abstractNumId w:val="14"/>
  </w:num>
  <w:num w:numId="27">
    <w:abstractNumId w:val="28"/>
  </w:num>
  <w:num w:numId="28">
    <w:abstractNumId w:val="12"/>
  </w:num>
  <w:num w:numId="29">
    <w:abstractNumId w:val="7"/>
  </w:num>
  <w:num w:numId="3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1E2A"/>
    <w:rsid w:val="00013582"/>
    <w:rsid w:val="00013EEE"/>
    <w:rsid w:val="0002182E"/>
    <w:rsid w:val="00025A91"/>
    <w:rsid w:val="00044B6C"/>
    <w:rsid w:val="000542D9"/>
    <w:rsid w:val="0006527D"/>
    <w:rsid w:val="00067259"/>
    <w:rsid w:val="000673CA"/>
    <w:rsid w:val="0007098C"/>
    <w:rsid w:val="000770CB"/>
    <w:rsid w:val="00087870"/>
    <w:rsid w:val="000B5F4A"/>
    <w:rsid w:val="000C107F"/>
    <w:rsid w:val="000C1C14"/>
    <w:rsid w:val="000C220E"/>
    <w:rsid w:val="001002DC"/>
    <w:rsid w:val="00126419"/>
    <w:rsid w:val="00131BE3"/>
    <w:rsid w:val="00181D51"/>
    <w:rsid w:val="0019762E"/>
    <w:rsid w:val="001C2BE4"/>
    <w:rsid w:val="001C6A33"/>
    <w:rsid w:val="001D72BC"/>
    <w:rsid w:val="001F3C77"/>
    <w:rsid w:val="0020525A"/>
    <w:rsid w:val="00254DFF"/>
    <w:rsid w:val="00262028"/>
    <w:rsid w:val="00263A93"/>
    <w:rsid w:val="00263E8D"/>
    <w:rsid w:val="002673F2"/>
    <w:rsid w:val="00295C6D"/>
    <w:rsid w:val="0029779C"/>
    <w:rsid w:val="002B33F7"/>
    <w:rsid w:val="002F390C"/>
    <w:rsid w:val="0031154E"/>
    <w:rsid w:val="00311C95"/>
    <w:rsid w:val="00315888"/>
    <w:rsid w:val="003231AB"/>
    <w:rsid w:val="003528C5"/>
    <w:rsid w:val="0036465E"/>
    <w:rsid w:val="00376788"/>
    <w:rsid w:val="0038030E"/>
    <w:rsid w:val="003964D2"/>
    <w:rsid w:val="003A56ED"/>
    <w:rsid w:val="003B68A1"/>
    <w:rsid w:val="003E334A"/>
    <w:rsid w:val="003F08D5"/>
    <w:rsid w:val="003F22A6"/>
    <w:rsid w:val="003F2BC3"/>
    <w:rsid w:val="00410129"/>
    <w:rsid w:val="004110A6"/>
    <w:rsid w:val="004314CA"/>
    <w:rsid w:val="00472CC7"/>
    <w:rsid w:val="004A116E"/>
    <w:rsid w:val="004A6636"/>
    <w:rsid w:val="004B302B"/>
    <w:rsid w:val="004D0BC1"/>
    <w:rsid w:val="004E08A5"/>
    <w:rsid w:val="004F497D"/>
    <w:rsid w:val="004F6D4E"/>
    <w:rsid w:val="00515D7B"/>
    <w:rsid w:val="005408B0"/>
    <w:rsid w:val="005538F8"/>
    <w:rsid w:val="00564BC9"/>
    <w:rsid w:val="00580071"/>
    <w:rsid w:val="005A675E"/>
    <w:rsid w:val="005C3485"/>
    <w:rsid w:val="00604176"/>
    <w:rsid w:val="00613DC1"/>
    <w:rsid w:val="006153E6"/>
    <w:rsid w:val="006177E0"/>
    <w:rsid w:val="00631E2A"/>
    <w:rsid w:val="0064606C"/>
    <w:rsid w:val="00686D67"/>
    <w:rsid w:val="0069318E"/>
    <w:rsid w:val="006A2066"/>
    <w:rsid w:val="006B54B6"/>
    <w:rsid w:val="006D3506"/>
    <w:rsid w:val="006D763C"/>
    <w:rsid w:val="006E3CB9"/>
    <w:rsid w:val="006E4A7A"/>
    <w:rsid w:val="006E7776"/>
    <w:rsid w:val="007154DA"/>
    <w:rsid w:val="00793446"/>
    <w:rsid w:val="00796E41"/>
    <w:rsid w:val="007A52C4"/>
    <w:rsid w:val="007B016C"/>
    <w:rsid w:val="007C4425"/>
    <w:rsid w:val="007D27FC"/>
    <w:rsid w:val="007E4E83"/>
    <w:rsid w:val="00810E83"/>
    <w:rsid w:val="0082496F"/>
    <w:rsid w:val="00827F5F"/>
    <w:rsid w:val="00830A87"/>
    <w:rsid w:val="0083412E"/>
    <w:rsid w:val="008602A6"/>
    <w:rsid w:val="00874C0B"/>
    <w:rsid w:val="0088006F"/>
    <w:rsid w:val="0088416E"/>
    <w:rsid w:val="008869C7"/>
    <w:rsid w:val="008923EB"/>
    <w:rsid w:val="008A2F0F"/>
    <w:rsid w:val="008B2BD4"/>
    <w:rsid w:val="008B39A9"/>
    <w:rsid w:val="008D3F83"/>
    <w:rsid w:val="009068C5"/>
    <w:rsid w:val="00917C96"/>
    <w:rsid w:val="00917D0B"/>
    <w:rsid w:val="0095230D"/>
    <w:rsid w:val="00961E1F"/>
    <w:rsid w:val="00963FFB"/>
    <w:rsid w:val="00967767"/>
    <w:rsid w:val="009A0DDE"/>
    <w:rsid w:val="009A1D15"/>
    <w:rsid w:val="009A2FAE"/>
    <w:rsid w:val="009C1A7D"/>
    <w:rsid w:val="009C5D92"/>
    <w:rsid w:val="009E5934"/>
    <w:rsid w:val="00A03099"/>
    <w:rsid w:val="00A22FB8"/>
    <w:rsid w:val="00A81EC1"/>
    <w:rsid w:val="00A8428C"/>
    <w:rsid w:val="00AA6A27"/>
    <w:rsid w:val="00AB30CF"/>
    <w:rsid w:val="00AC2C18"/>
    <w:rsid w:val="00AE32C2"/>
    <w:rsid w:val="00AE4193"/>
    <w:rsid w:val="00AF5C77"/>
    <w:rsid w:val="00B172F8"/>
    <w:rsid w:val="00B209B4"/>
    <w:rsid w:val="00B50DBE"/>
    <w:rsid w:val="00B77F87"/>
    <w:rsid w:val="00B8203D"/>
    <w:rsid w:val="00B96100"/>
    <w:rsid w:val="00B96E90"/>
    <w:rsid w:val="00BC2EF1"/>
    <w:rsid w:val="00BD182B"/>
    <w:rsid w:val="00BD1AC1"/>
    <w:rsid w:val="00BD361C"/>
    <w:rsid w:val="00BD4CBD"/>
    <w:rsid w:val="00BF2A89"/>
    <w:rsid w:val="00C0099F"/>
    <w:rsid w:val="00C462CA"/>
    <w:rsid w:val="00C62ACB"/>
    <w:rsid w:val="00CB73F8"/>
    <w:rsid w:val="00CC41FA"/>
    <w:rsid w:val="00CC559F"/>
    <w:rsid w:val="00CF6C81"/>
    <w:rsid w:val="00CF6DFC"/>
    <w:rsid w:val="00D51BE0"/>
    <w:rsid w:val="00DB1AC9"/>
    <w:rsid w:val="00DB7F7A"/>
    <w:rsid w:val="00DD55E7"/>
    <w:rsid w:val="00DE451B"/>
    <w:rsid w:val="00E47E9C"/>
    <w:rsid w:val="00E5056E"/>
    <w:rsid w:val="00E556D0"/>
    <w:rsid w:val="00E7229C"/>
    <w:rsid w:val="00E737A5"/>
    <w:rsid w:val="00E80DF7"/>
    <w:rsid w:val="00E9461F"/>
    <w:rsid w:val="00ED6E3D"/>
    <w:rsid w:val="00EE4B1F"/>
    <w:rsid w:val="00F01806"/>
    <w:rsid w:val="00F1536A"/>
    <w:rsid w:val="00F55549"/>
    <w:rsid w:val="00FB41BC"/>
    <w:rsid w:val="00FD1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69C3D46"/>
  <w15:chartTrackingRefBased/>
  <w15:docId w15:val="{84EAF8AB-C7E1-43ED-864A-61E95C97B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HAns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2CC7"/>
  </w:style>
  <w:style w:type="paragraph" w:styleId="1">
    <w:name w:val="heading 1"/>
    <w:aliases w:val="Заголовок основний"/>
    <w:basedOn w:val="a"/>
    <w:next w:val="a"/>
    <w:link w:val="10"/>
    <w:uiPriority w:val="9"/>
    <w:qFormat/>
    <w:rsid w:val="0095230D"/>
    <w:pPr>
      <w:keepNext/>
      <w:keepLines/>
      <w:spacing w:before="240" w:after="0"/>
      <w:jc w:val="center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72CC7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qFormat/>
    <w:rsid w:val="00515D7B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1D15"/>
    <w:pPr>
      <w:ind w:left="720"/>
      <w:contextualSpacing/>
    </w:pPr>
    <w:rPr>
      <w:rFonts w:eastAsiaTheme="minorEastAsia"/>
      <w:kern w:val="2"/>
      <w:lang w:eastAsia="zh-CN"/>
      <w14:ligatures w14:val="standardContextual"/>
    </w:rPr>
  </w:style>
  <w:style w:type="character" w:styleId="a4">
    <w:name w:val="Hyperlink"/>
    <w:basedOn w:val="a0"/>
    <w:uiPriority w:val="99"/>
    <w:unhideWhenUsed/>
    <w:rsid w:val="009A1D15"/>
    <w:rPr>
      <w:color w:val="0563C1" w:themeColor="hyperlink"/>
      <w:u w:val="single"/>
    </w:rPr>
  </w:style>
  <w:style w:type="character" w:customStyle="1" w:styleId="10">
    <w:name w:val="Заголовок 1 Знак"/>
    <w:aliases w:val="Заголовок основний Знак"/>
    <w:basedOn w:val="a0"/>
    <w:link w:val="1"/>
    <w:uiPriority w:val="9"/>
    <w:rsid w:val="0095230D"/>
    <w:rPr>
      <w:rFonts w:ascii="Times New Roman" w:eastAsiaTheme="majorEastAsia" w:hAnsi="Times New Roman" w:cstheme="majorBidi"/>
      <w:b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9A1D15"/>
    <w:pPr>
      <w:outlineLvl w:val="9"/>
    </w:pPr>
    <w:rPr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9A1D15"/>
    <w:pPr>
      <w:spacing w:after="100"/>
    </w:pPr>
    <w:rPr>
      <w:rFonts w:eastAsiaTheme="minorEastAsia"/>
      <w:kern w:val="2"/>
      <w:lang w:eastAsia="zh-CN"/>
      <w14:ligatures w14:val="standardContextual"/>
    </w:rPr>
  </w:style>
  <w:style w:type="paragraph" w:styleId="a6">
    <w:name w:val="Subtitle"/>
    <w:basedOn w:val="a"/>
    <w:next w:val="a"/>
    <w:link w:val="a7"/>
    <w:uiPriority w:val="11"/>
    <w:qFormat/>
    <w:rsid w:val="0029779C"/>
    <w:pPr>
      <w:numPr>
        <w:ilvl w:val="1"/>
      </w:numPr>
    </w:pPr>
    <w:rPr>
      <w:rFonts w:ascii="Times New Roman" w:eastAsiaTheme="minorEastAsia" w:hAnsi="Times New Roman"/>
      <w:color w:val="000000" w:themeColor="text1"/>
      <w:spacing w:val="15"/>
      <w:sz w:val="28"/>
    </w:rPr>
  </w:style>
  <w:style w:type="character" w:customStyle="1" w:styleId="a7">
    <w:name w:val="Підзаголовок Знак"/>
    <w:basedOn w:val="a0"/>
    <w:link w:val="a6"/>
    <w:uiPriority w:val="11"/>
    <w:rsid w:val="0029779C"/>
    <w:rPr>
      <w:rFonts w:ascii="Times New Roman" w:eastAsiaTheme="minorEastAsia" w:hAnsi="Times New Roman"/>
      <w:color w:val="000000" w:themeColor="text1"/>
      <w:spacing w:val="15"/>
      <w:sz w:val="28"/>
    </w:rPr>
  </w:style>
  <w:style w:type="character" w:customStyle="1" w:styleId="20">
    <w:name w:val="Заголовок 2 Знак"/>
    <w:basedOn w:val="a0"/>
    <w:link w:val="2"/>
    <w:uiPriority w:val="9"/>
    <w:rsid w:val="00472CC7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472CC7"/>
    <w:pPr>
      <w:spacing w:after="100"/>
      <w:ind w:left="220"/>
    </w:pPr>
  </w:style>
  <w:style w:type="character" w:customStyle="1" w:styleId="30">
    <w:name w:val="Заголовок 3 Знак"/>
    <w:basedOn w:val="a0"/>
    <w:link w:val="3"/>
    <w:uiPriority w:val="9"/>
    <w:rsid w:val="00515D7B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2B33F7"/>
    <w:pPr>
      <w:spacing w:after="100"/>
      <w:ind w:left="440"/>
    </w:pPr>
  </w:style>
  <w:style w:type="paragraph" w:styleId="a8">
    <w:name w:val="header"/>
    <w:basedOn w:val="a"/>
    <w:link w:val="a9"/>
    <w:uiPriority w:val="99"/>
    <w:unhideWhenUsed/>
    <w:rsid w:val="00AA6A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Верхній колонтитул Знак"/>
    <w:basedOn w:val="a0"/>
    <w:link w:val="a8"/>
    <w:uiPriority w:val="99"/>
    <w:rsid w:val="00AA6A27"/>
  </w:style>
  <w:style w:type="paragraph" w:styleId="aa">
    <w:name w:val="footer"/>
    <w:basedOn w:val="a"/>
    <w:link w:val="ab"/>
    <w:uiPriority w:val="99"/>
    <w:unhideWhenUsed/>
    <w:rsid w:val="00AA6A2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AA6A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39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39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38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32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03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93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369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73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79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140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40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08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9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59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4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5.png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04FC90-8A76-46FF-B44C-CAAB108509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19</Pages>
  <Words>7832</Words>
  <Characters>4465</Characters>
  <Application>Microsoft Office Word</Application>
  <DocSecurity>0</DocSecurity>
  <Lines>37</Lines>
  <Paragraphs>2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 Shapran</dc:creator>
  <cp:keywords/>
  <dc:description/>
  <cp:lastModifiedBy>Oleg Shapran</cp:lastModifiedBy>
  <cp:revision>170</cp:revision>
  <dcterms:created xsi:type="dcterms:W3CDTF">2025-03-28T09:42:00Z</dcterms:created>
  <dcterms:modified xsi:type="dcterms:W3CDTF">2025-05-12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